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8399D" w:rsidRDefault="0028399D" w:rsidP="00586498">
      <w:pPr>
        <w:spacing w:line="360" w:lineRule="auto"/>
        <w:ind w:left="420" w:hangingChars="150" w:hanging="420"/>
        <w:jc w:val="center"/>
        <w:rPr>
          <w:rFonts w:ascii="黑体" w:eastAsia="黑体" w:hAnsi="黑体"/>
          <w:b/>
          <w:sz w:val="32"/>
          <w:szCs w:val="32"/>
        </w:rPr>
      </w:pPr>
      <w:r w:rsidRPr="00A20879">
        <w:rPr>
          <w:rFonts w:hAnsi="宋体"/>
          <w:sz w:val="28"/>
          <w:szCs w:val="28"/>
        </w:rPr>
        <w:t>厦门市</w:t>
      </w:r>
      <w:r w:rsidRPr="00A20879">
        <w:rPr>
          <w:sz w:val="28"/>
          <w:szCs w:val="28"/>
        </w:rPr>
        <w:t>201</w:t>
      </w:r>
      <w:r>
        <w:rPr>
          <w:rFonts w:hint="eastAsia"/>
          <w:sz w:val="28"/>
          <w:szCs w:val="28"/>
        </w:rPr>
        <w:t>5</w:t>
      </w:r>
      <w:r w:rsidRPr="00A20879">
        <w:rPr>
          <w:rFonts w:hAnsi="宋体"/>
          <w:sz w:val="28"/>
          <w:szCs w:val="28"/>
        </w:rPr>
        <w:t>－</w:t>
      </w:r>
      <w:r w:rsidRPr="00A20879">
        <w:rPr>
          <w:sz w:val="28"/>
          <w:szCs w:val="28"/>
        </w:rPr>
        <w:t>201</w:t>
      </w:r>
      <w:r>
        <w:rPr>
          <w:rFonts w:hint="eastAsia"/>
          <w:sz w:val="28"/>
          <w:szCs w:val="28"/>
        </w:rPr>
        <w:t>6</w:t>
      </w:r>
      <w:r w:rsidRPr="00A20879">
        <w:rPr>
          <w:rFonts w:hAnsi="宋体"/>
          <w:sz w:val="28"/>
          <w:szCs w:val="28"/>
        </w:rPr>
        <w:t>学年</w:t>
      </w:r>
      <w:r w:rsidR="00791934">
        <w:rPr>
          <w:rFonts w:hAnsi="宋体"/>
          <w:sz w:val="28"/>
          <w:szCs w:val="28"/>
        </w:rPr>
        <w:t>（上）</w:t>
      </w:r>
      <w:bookmarkStart w:id="0" w:name="_GoBack"/>
      <w:r w:rsidRPr="00A20879">
        <w:rPr>
          <w:rFonts w:hAnsi="宋体"/>
          <w:sz w:val="28"/>
          <w:szCs w:val="28"/>
        </w:rPr>
        <w:t>高</w:t>
      </w:r>
      <w:r>
        <w:rPr>
          <w:rFonts w:hAnsi="宋体" w:hint="eastAsia"/>
          <w:sz w:val="28"/>
          <w:szCs w:val="28"/>
        </w:rPr>
        <w:t>一</w:t>
      </w:r>
      <w:r w:rsidRPr="00A20879">
        <w:rPr>
          <w:rFonts w:hAnsi="宋体"/>
          <w:sz w:val="28"/>
          <w:szCs w:val="28"/>
        </w:rPr>
        <w:t>年质量检</w:t>
      </w:r>
      <w:r>
        <w:rPr>
          <w:rFonts w:hAnsi="宋体" w:hint="eastAsia"/>
          <w:sz w:val="28"/>
          <w:szCs w:val="28"/>
        </w:rPr>
        <w:t>测</w:t>
      </w:r>
      <w:r w:rsidRPr="00F10F5F">
        <w:rPr>
          <w:rFonts w:ascii="黑体" w:eastAsia="黑体" w:hAnsi="黑体" w:hint="eastAsia"/>
          <w:b/>
          <w:sz w:val="32"/>
          <w:szCs w:val="32"/>
        </w:rPr>
        <w:t>数学</w:t>
      </w:r>
      <w:r w:rsidR="002C3288">
        <w:rPr>
          <w:rFonts w:ascii="黑体" w:eastAsia="黑体" w:hAnsi="黑体" w:hint="eastAsia"/>
          <w:b/>
          <w:sz w:val="32"/>
          <w:szCs w:val="32"/>
        </w:rPr>
        <w:t>参考答案及</w:t>
      </w:r>
      <w:r>
        <w:rPr>
          <w:rFonts w:ascii="黑体" w:eastAsia="黑体" w:hAnsi="黑体" w:hint="eastAsia"/>
          <w:b/>
          <w:sz w:val="32"/>
          <w:szCs w:val="32"/>
        </w:rPr>
        <w:t>评分标准</w:t>
      </w:r>
    </w:p>
    <w:bookmarkEnd w:id="0"/>
    <w:p w:rsidR="0028399D" w:rsidRPr="00D06421" w:rsidRDefault="0028399D" w:rsidP="00FC0DA1">
      <w:pPr>
        <w:spacing w:line="360" w:lineRule="auto"/>
        <w:rPr>
          <w:rFonts w:eastAsia="黑体"/>
          <w:b/>
        </w:rPr>
      </w:pPr>
      <w:r w:rsidRPr="00D06421">
        <w:rPr>
          <w:rFonts w:eastAsia="黑体"/>
          <w:b/>
        </w:rPr>
        <w:t>一、选择题：</w:t>
      </w:r>
    </w:p>
    <w:p w:rsidR="0028399D" w:rsidRPr="00D06421" w:rsidRDefault="0028399D" w:rsidP="00FC0DA1">
      <w:pPr>
        <w:spacing w:line="360" w:lineRule="auto"/>
        <w:ind w:firstLineChars="200" w:firstLine="420"/>
        <w:rPr>
          <w:szCs w:val="21"/>
        </w:rPr>
      </w:pPr>
      <w:r w:rsidRPr="00D06421">
        <w:rPr>
          <w:szCs w:val="21"/>
        </w:rPr>
        <w:t xml:space="preserve">DDCAD  </w:t>
      </w:r>
      <w:r w:rsidR="00B330A3">
        <w:rPr>
          <w:rFonts w:hint="eastAsia"/>
          <w:szCs w:val="21"/>
        </w:rPr>
        <w:t>B</w:t>
      </w:r>
      <w:r w:rsidRPr="00D06421">
        <w:rPr>
          <w:szCs w:val="21"/>
        </w:rPr>
        <w:t>ADCB  BC</w:t>
      </w:r>
    </w:p>
    <w:p w:rsidR="0028399D" w:rsidRPr="00D06421" w:rsidRDefault="0028399D" w:rsidP="00FC0DA1">
      <w:pPr>
        <w:spacing w:line="360" w:lineRule="auto"/>
        <w:jc w:val="left"/>
        <w:rPr>
          <w:szCs w:val="21"/>
        </w:rPr>
      </w:pPr>
      <w:r w:rsidRPr="00D06421">
        <w:rPr>
          <w:rFonts w:eastAsia="黑体"/>
          <w:b/>
          <w:bCs/>
        </w:rPr>
        <w:t>二、填空题：</w:t>
      </w:r>
    </w:p>
    <w:p w:rsidR="0028399D" w:rsidRPr="00D06421" w:rsidRDefault="0028399D" w:rsidP="00FC0DA1">
      <w:pPr>
        <w:pStyle w:val="a6"/>
        <w:spacing w:line="360" w:lineRule="auto"/>
        <w:ind w:firstLineChars="200" w:firstLine="420"/>
        <w:rPr>
          <w:rFonts w:ascii="Times New Roman" w:hAnsi="Times New Roman" w:cs="Times New Roman"/>
        </w:rPr>
      </w:pPr>
      <w:r w:rsidRPr="00D06421">
        <w:rPr>
          <w:rFonts w:ascii="Times New Roman" w:hAnsi="Times New Roman" w:cs="Times New Roman"/>
        </w:rPr>
        <w:t>13</w:t>
      </w:r>
      <w:r w:rsidR="00D06421" w:rsidRPr="00FC0DA1">
        <w:t>．</w:t>
      </w:r>
      <w:r w:rsidRPr="00D06421">
        <w:rPr>
          <w:rFonts w:ascii="Times New Roman" w:hAnsi="Times New Roman" w:cs="Times New Roman"/>
          <w:position w:val="-6"/>
        </w:rPr>
        <w:object w:dxaOrig="27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8" o:title=""/>
          </v:shape>
          <o:OLEObject Type="Embed" ProgID="Equation.DSMT4" ShapeID="_x0000_i1025" DrawAspect="Content" ObjectID="_1515332999" r:id="rId9"/>
        </w:object>
      </w:r>
      <w:r w:rsidRPr="00D06421">
        <w:rPr>
          <w:rFonts w:ascii="Times New Roman" w:hAnsi="Times New Roman" w:cs="Times New Roman"/>
        </w:rPr>
        <w:t xml:space="preserve">    14</w:t>
      </w:r>
      <w:r w:rsidR="00D06421" w:rsidRPr="00FC0DA1">
        <w:t>．</w:t>
      </w:r>
      <w:r w:rsidRPr="00D06421">
        <w:rPr>
          <w:rFonts w:ascii="Times New Roman" w:hAnsi="Times New Roman" w:cs="Times New Roman"/>
          <w:position w:val="-10"/>
        </w:rPr>
        <w:object w:dxaOrig="540" w:dyaOrig="320">
          <v:shape id="_x0000_i1026" type="#_x0000_t75" style="width:27pt;height:15.75pt" o:ole="">
            <v:imagedata r:id="rId10" o:title=""/>
          </v:shape>
          <o:OLEObject Type="Embed" ProgID="Equation.DSMT4" ShapeID="_x0000_i1026" DrawAspect="Content" ObjectID="_1515333000" r:id="rId11"/>
        </w:object>
      </w:r>
      <w:r w:rsidRPr="00D06421">
        <w:rPr>
          <w:rFonts w:ascii="Times New Roman" w:hAnsi="Times New Roman" w:cs="Times New Roman"/>
        </w:rPr>
        <w:t xml:space="preserve">    15</w:t>
      </w:r>
      <w:r w:rsidR="00D06421" w:rsidRPr="00FC0DA1">
        <w:t>．</w:t>
      </w:r>
      <w:r w:rsidRPr="00D06421">
        <w:rPr>
          <w:rFonts w:ascii="Times New Roman" w:hAnsi="Times New Roman" w:cs="Times New Roman"/>
          <w:position w:val="-6"/>
        </w:rPr>
        <w:object w:dxaOrig="180" w:dyaOrig="279">
          <v:shape id="_x0000_i1027" type="#_x0000_t75" style="width:9pt;height:14.25pt" o:ole="">
            <v:imagedata r:id="rId12" o:title=""/>
          </v:shape>
          <o:OLEObject Type="Embed" ProgID="Equation.DSMT4" ShapeID="_x0000_i1027" DrawAspect="Content" ObjectID="_1515333001" r:id="rId13"/>
        </w:object>
      </w:r>
      <w:r w:rsidRPr="00D06421">
        <w:rPr>
          <w:rFonts w:ascii="Times New Roman" w:hAnsi="Times New Roman" w:cs="Times New Roman"/>
        </w:rPr>
        <w:t xml:space="preserve">    16</w:t>
      </w:r>
      <w:r w:rsidR="00D06421" w:rsidRPr="00FC0DA1">
        <w:t>．</w:t>
      </w:r>
      <w:r w:rsidRPr="00D06421">
        <w:rPr>
          <w:rFonts w:ascii="Times New Roman" w:hAnsi="Times New Roman" w:cs="Times New Roman"/>
          <w:position w:val="-10"/>
        </w:rPr>
        <w:object w:dxaOrig="740" w:dyaOrig="320">
          <v:shape id="_x0000_i1028" type="#_x0000_t75" style="width:36.75pt;height:15.75pt" o:ole="">
            <v:imagedata r:id="rId14" o:title=""/>
          </v:shape>
          <o:OLEObject Type="Embed" ProgID="Equation.DSMT4" ShapeID="_x0000_i1028" DrawAspect="Content" ObjectID="_1515333002" r:id="rId15"/>
        </w:object>
      </w:r>
    </w:p>
    <w:p w:rsidR="0028399D" w:rsidRDefault="0028399D" w:rsidP="00FC0DA1">
      <w:pPr>
        <w:spacing w:line="360" w:lineRule="auto"/>
        <w:ind w:left="413" w:hangingChars="196" w:hanging="413"/>
        <w:jc w:val="left"/>
      </w:pPr>
      <w:r>
        <w:rPr>
          <w:rFonts w:eastAsia="黑体" w:hint="eastAsia"/>
          <w:b/>
          <w:bCs/>
        </w:rPr>
        <w:t>三、解答题：</w:t>
      </w:r>
    </w:p>
    <w:p w:rsidR="0023269A" w:rsidRPr="00FC0DA1" w:rsidRDefault="0023269A" w:rsidP="006B4656">
      <w:pPr>
        <w:tabs>
          <w:tab w:val="right" w:leader="middleDot" w:pos="9030"/>
        </w:tabs>
        <w:spacing w:line="360" w:lineRule="auto"/>
        <w:ind w:left="420" w:hangingChars="200" w:hanging="420"/>
        <w:textAlignment w:val="center"/>
      </w:pPr>
      <w:r w:rsidRPr="00FC0DA1">
        <w:t>17</w:t>
      </w:r>
      <w:r w:rsidR="00FC0DA1" w:rsidRPr="00FC0DA1">
        <w:t>．</w:t>
      </w:r>
      <w:r w:rsidRPr="00FC0DA1">
        <w:t>本小题考查集合的概念</w:t>
      </w:r>
      <w:r w:rsidR="00FC0DA1">
        <w:t>及运算等基础知识，考查运算求解能力，考查数形结合的数学思想．本</w:t>
      </w:r>
      <w:r w:rsidRPr="00FC0DA1">
        <w:t>题满分</w:t>
      </w:r>
      <w:r w:rsidRPr="00FC0DA1">
        <w:t>10</w:t>
      </w:r>
      <w:r w:rsidRPr="00FC0DA1">
        <w:t>分．</w:t>
      </w:r>
    </w:p>
    <w:p w:rsidR="0023269A" w:rsidRPr="00FC0DA1" w:rsidRDefault="0023269A" w:rsidP="00FC0DA1">
      <w:pPr>
        <w:tabs>
          <w:tab w:val="right" w:leader="middleDot" w:pos="9030"/>
        </w:tabs>
        <w:textAlignment w:val="center"/>
      </w:pPr>
      <w:r w:rsidRPr="00FC0DA1">
        <w:t>解：（</w:t>
      </w:r>
      <w:r w:rsidRPr="00FC0DA1">
        <w:rPr>
          <w:rFonts w:ascii="宋体" w:hAnsi="宋体" w:cs="宋体" w:hint="eastAsia"/>
        </w:rPr>
        <w:t>Ⅰ</w:t>
      </w:r>
      <w:r w:rsidRPr="00FC0DA1">
        <w:t>）由已知，</w:t>
      </w:r>
      <w:r w:rsidRPr="00FC0DA1">
        <w:object w:dxaOrig="560" w:dyaOrig="279">
          <v:shape id="_x0000_i1029" type="#_x0000_t75" style="width:27.75pt;height:14.25pt" o:ole="">
            <v:imagedata r:id="rId16" o:title=""/>
          </v:shape>
          <o:OLEObject Type="Embed" ProgID="Equation.DSMT4" ShapeID="_x0000_i1029" DrawAspect="Content" ObjectID="_1515333003" r:id="rId17"/>
        </w:object>
      </w:r>
      <w:r w:rsidRPr="00FC0DA1">
        <w:t>，所以</w:t>
      </w:r>
      <w:r w:rsidRPr="00FC0DA1">
        <w:object w:dxaOrig="1400" w:dyaOrig="400">
          <v:shape id="_x0000_i1030" type="#_x0000_t75" style="width:69.75pt;height:20.25pt" o:ole="">
            <v:imagedata r:id="rId18" o:title=""/>
          </v:shape>
          <o:OLEObject Type="Embed" ProgID="Equation.DSMT4" ShapeID="_x0000_i1030" DrawAspect="Content" ObjectID="_1515333004" r:id="rId19"/>
        </w:object>
      </w:r>
      <w:r w:rsidRPr="00FC0DA1">
        <w:t>，</w:t>
      </w:r>
      <w:r w:rsidR="00CE3B64" w:rsidRPr="00FC0DA1">
        <w:tab/>
      </w:r>
      <w:r w:rsidRPr="00FC0DA1">
        <w:t>1</w:t>
      </w:r>
      <w:r w:rsidRPr="00FC0DA1">
        <w:t>分</w:t>
      </w:r>
    </w:p>
    <w:p w:rsidR="0023269A" w:rsidRPr="00FC0DA1" w:rsidRDefault="0023269A" w:rsidP="002B7A71">
      <w:pPr>
        <w:tabs>
          <w:tab w:val="right" w:leader="middleDot" w:pos="9030"/>
        </w:tabs>
        <w:ind w:firstLineChars="472" w:firstLine="991"/>
        <w:textAlignment w:val="center"/>
      </w:pPr>
      <w:r w:rsidRPr="00FC0DA1">
        <w:t>所以</w:t>
      </w:r>
      <w:r w:rsidR="00791934" w:rsidRPr="00FC0DA1">
        <w:object w:dxaOrig="1560" w:dyaOrig="400">
          <v:shape id="_x0000_i1031" type="#_x0000_t75" style="width:78pt;height:20.25pt" o:ole="">
            <v:imagedata r:id="rId20" o:title=""/>
          </v:shape>
          <o:OLEObject Type="Embed" ProgID="Equation.DSMT4" ShapeID="_x0000_i1031" DrawAspect="Content" ObjectID="_1515333005" r:id="rId21"/>
        </w:object>
      </w:r>
      <w:r w:rsidRPr="00FC0DA1">
        <w:t>，</w:t>
      </w:r>
      <w:r w:rsidR="005D26AE">
        <w:rPr>
          <w:rFonts w:hint="eastAsia"/>
        </w:rPr>
        <w:tab/>
      </w:r>
      <w:r w:rsidRPr="00FC0DA1">
        <w:t>3</w:t>
      </w:r>
      <w:r w:rsidRPr="00FC0DA1">
        <w:t>分</w:t>
      </w:r>
    </w:p>
    <w:p w:rsidR="0023269A" w:rsidRPr="00FC0DA1" w:rsidRDefault="0023269A" w:rsidP="002B7A71">
      <w:pPr>
        <w:tabs>
          <w:tab w:val="right" w:leader="middleDot" w:pos="9030"/>
        </w:tabs>
        <w:ind w:firstLineChars="472" w:firstLine="991"/>
        <w:textAlignment w:val="center"/>
      </w:pPr>
      <w:r w:rsidRPr="00FC0DA1">
        <w:t>又可解得，</w:t>
      </w:r>
      <w:r w:rsidRPr="00FC0DA1">
        <w:object w:dxaOrig="1400" w:dyaOrig="400">
          <v:shape id="_x0000_i1032" type="#_x0000_t75" style="width:69.75pt;height:20.25pt" o:ole="">
            <v:imagedata r:id="rId22" o:title=""/>
          </v:shape>
          <o:OLEObject Type="Embed" ProgID="Equation.DSMT4" ShapeID="_x0000_i1032" DrawAspect="Content" ObjectID="_1515333006" r:id="rId23"/>
        </w:object>
      </w:r>
      <w:r w:rsidRPr="00FC0DA1">
        <w:t>，</w:t>
      </w:r>
      <w:r w:rsidR="005D26AE">
        <w:rPr>
          <w:rFonts w:hint="eastAsia"/>
        </w:rPr>
        <w:tab/>
      </w:r>
      <w:r w:rsidRPr="00FC0DA1">
        <w:t>5</w:t>
      </w:r>
      <w:r w:rsidRPr="00FC0DA1">
        <w:t>分</w:t>
      </w:r>
    </w:p>
    <w:p w:rsidR="0023269A" w:rsidRPr="00FC0DA1" w:rsidRDefault="0023269A" w:rsidP="002B7A71">
      <w:pPr>
        <w:tabs>
          <w:tab w:val="right" w:leader="middleDot" w:pos="9030"/>
        </w:tabs>
        <w:ind w:firstLineChars="472" w:firstLine="991"/>
        <w:textAlignment w:val="center"/>
      </w:pPr>
      <w:r w:rsidRPr="00FC0DA1">
        <w:t>所以</w:t>
      </w:r>
      <w:r w:rsidR="007750C5" w:rsidRPr="00FC0DA1">
        <w:object w:dxaOrig="2500" w:dyaOrig="400">
          <v:shape id="_x0000_i1033" type="#_x0000_t75" style="width:125.25pt;height:20.25pt" o:ole="">
            <v:imagedata r:id="rId24" o:title=""/>
          </v:shape>
          <o:OLEObject Type="Embed" ProgID="Equation.DSMT4" ShapeID="_x0000_i1033" DrawAspect="Content" ObjectID="_1515333007" r:id="rId25"/>
        </w:object>
      </w:r>
      <w:r w:rsidRPr="00FC0DA1">
        <w:t>．</w:t>
      </w:r>
      <w:r w:rsidR="005D26AE">
        <w:rPr>
          <w:rFonts w:hint="eastAsia"/>
        </w:rPr>
        <w:tab/>
      </w:r>
      <w:r w:rsidRPr="00FC0DA1">
        <w:t>6</w:t>
      </w:r>
      <w:r w:rsidRPr="00FC0DA1">
        <w:t>分</w:t>
      </w:r>
    </w:p>
    <w:p w:rsidR="0023269A" w:rsidRPr="00FC0DA1" w:rsidRDefault="0023269A" w:rsidP="002B7A71">
      <w:pPr>
        <w:tabs>
          <w:tab w:val="right" w:leader="middleDot" w:pos="9030"/>
        </w:tabs>
        <w:ind w:firstLineChars="200" w:firstLine="420"/>
        <w:textAlignment w:val="center"/>
      </w:pPr>
      <w:r w:rsidRPr="00FC0DA1">
        <w:t>（</w:t>
      </w:r>
      <w:r w:rsidRPr="00FC0DA1">
        <w:rPr>
          <w:rFonts w:ascii="宋体" w:hAnsi="宋体" w:cs="宋体" w:hint="eastAsia"/>
        </w:rPr>
        <w:t>Ⅱ</w:t>
      </w:r>
      <w:r w:rsidRPr="00FC0DA1">
        <w:t>）由</w:t>
      </w:r>
      <w:r w:rsidRPr="00FC0DA1">
        <w:object w:dxaOrig="1040" w:dyaOrig="300">
          <v:shape id="_x0000_i1034" type="#_x0000_t75" style="width:51.75pt;height:15pt" o:ole="">
            <v:imagedata r:id="rId26" o:title=""/>
          </v:shape>
          <o:OLEObject Type="Embed" ProgID="Equation.DSMT4" ShapeID="_x0000_i1034" DrawAspect="Content" ObjectID="_1515333008" r:id="rId27"/>
        </w:object>
      </w:r>
      <w:r w:rsidRPr="00FC0DA1">
        <w:t>可得，</w:t>
      </w:r>
      <w:r w:rsidRPr="00FC0DA1">
        <w:object w:dxaOrig="680" w:dyaOrig="300">
          <v:shape id="_x0000_i1035" type="#_x0000_t75" style="width:33.75pt;height:15pt" o:ole="">
            <v:imagedata r:id="rId28" o:title=""/>
          </v:shape>
          <o:OLEObject Type="Embed" ProgID="Equation.DSMT4" ShapeID="_x0000_i1035" DrawAspect="Content" ObjectID="_1515333009" r:id="rId29"/>
        </w:object>
      </w:r>
      <w:r w:rsidRPr="00FC0DA1">
        <w:t>，</w:t>
      </w:r>
      <w:r w:rsidR="005D26AE">
        <w:rPr>
          <w:rFonts w:hint="eastAsia"/>
        </w:rPr>
        <w:tab/>
      </w:r>
      <w:r w:rsidRPr="00FC0DA1">
        <w:t>8</w:t>
      </w:r>
      <w:r w:rsidRPr="00FC0DA1">
        <w:t>分</w:t>
      </w:r>
    </w:p>
    <w:p w:rsidR="0023269A" w:rsidRPr="00FC0DA1" w:rsidRDefault="0023269A" w:rsidP="002B7A71">
      <w:pPr>
        <w:tabs>
          <w:tab w:val="right" w:leader="middleDot" w:pos="9030"/>
        </w:tabs>
        <w:ind w:firstLineChars="472" w:firstLine="991"/>
        <w:textAlignment w:val="center"/>
      </w:pPr>
      <w:r w:rsidRPr="00FC0DA1">
        <w:t>结合数轴分析知，</w:t>
      </w:r>
      <w:r w:rsidRPr="00FC0DA1">
        <w:object w:dxaOrig="900" w:dyaOrig="279">
          <v:shape id="_x0000_i1036" type="#_x0000_t75" style="width:45pt;height:14.25pt" o:ole="">
            <v:imagedata r:id="rId30" o:title=""/>
          </v:shape>
          <o:OLEObject Type="Embed" ProgID="Equation.DSMT4" ShapeID="_x0000_i1036" DrawAspect="Content" ObjectID="_1515333010" r:id="rId31"/>
        </w:object>
      </w:r>
      <w:r w:rsidRPr="00FC0DA1">
        <w:t>，解得，</w:t>
      </w:r>
      <w:r w:rsidRPr="00FC0DA1">
        <w:object w:dxaOrig="680" w:dyaOrig="279">
          <v:shape id="_x0000_i1037" type="#_x0000_t75" style="width:33.75pt;height:14.25pt" o:ole="">
            <v:imagedata r:id="rId32" o:title=""/>
          </v:shape>
          <o:OLEObject Type="Embed" ProgID="Equation.DSMT4" ShapeID="_x0000_i1037" DrawAspect="Content" ObjectID="_1515333011" r:id="rId33"/>
        </w:object>
      </w:r>
      <w:r w:rsidRPr="00FC0DA1">
        <w:t>，</w:t>
      </w:r>
    </w:p>
    <w:p w:rsidR="00057EFD" w:rsidRPr="00FC0DA1" w:rsidRDefault="0023269A" w:rsidP="002B7A71">
      <w:pPr>
        <w:tabs>
          <w:tab w:val="right" w:leader="middleDot" w:pos="9030"/>
        </w:tabs>
        <w:ind w:firstLineChars="472" w:firstLine="991"/>
        <w:textAlignment w:val="center"/>
      </w:pPr>
      <w:r w:rsidRPr="00FC0DA1">
        <w:t>所以实数</w:t>
      </w:r>
      <w:r w:rsidRPr="00FC0DA1">
        <w:object w:dxaOrig="200" w:dyaOrig="220">
          <v:shape id="_x0000_i1038" type="#_x0000_t75" style="width:9.75pt;height:11.25pt" o:ole="">
            <v:imagedata r:id="rId34" o:title=""/>
          </v:shape>
          <o:OLEObject Type="Embed" ProgID="Equation.DSMT4" ShapeID="_x0000_i1038" DrawAspect="Content" ObjectID="_1515333012" r:id="rId35"/>
        </w:object>
      </w:r>
      <w:r w:rsidRPr="00FC0DA1">
        <w:t>的取值范围是</w:t>
      </w:r>
      <w:r w:rsidRPr="00FC0DA1">
        <w:object w:dxaOrig="880" w:dyaOrig="320">
          <v:shape id="_x0000_i1039" type="#_x0000_t75" style="width:44.25pt;height:15.75pt" o:ole="">
            <v:imagedata r:id="rId36" o:title=""/>
          </v:shape>
          <o:OLEObject Type="Embed" ProgID="Equation.DSMT4" ShapeID="_x0000_i1039" DrawAspect="Content" ObjectID="_1515333013" r:id="rId37"/>
        </w:object>
      </w:r>
      <w:r w:rsidRPr="00FC0DA1">
        <w:t>．</w:t>
      </w:r>
      <w:r w:rsidR="005D26AE">
        <w:rPr>
          <w:rFonts w:hint="eastAsia"/>
        </w:rPr>
        <w:tab/>
      </w:r>
      <w:r w:rsidRPr="00FC0DA1">
        <w:t>10</w:t>
      </w:r>
      <w:r w:rsidRPr="00FC0DA1">
        <w:t>分</w:t>
      </w:r>
    </w:p>
    <w:p w:rsidR="006B4656" w:rsidRDefault="006B4656" w:rsidP="006B4656">
      <w:pPr>
        <w:tabs>
          <w:tab w:val="right" w:leader="middleDot" w:pos="9030"/>
        </w:tabs>
        <w:spacing w:line="360" w:lineRule="auto"/>
        <w:ind w:left="420" w:hangingChars="200" w:hanging="420"/>
        <w:textAlignment w:val="center"/>
      </w:pPr>
    </w:p>
    <w:p w:rsidR="0023269A" w:rsidRPr="00FC0DA1" w:rsidRDefault="00EC61E1" w:rsidP="000D5063">
      <w:pPr>
        <w:tabs>
          <w:tab w:val="right" w:leader="middleDot" w:pos="9030"/>
        </w:tabs>
        <w:spacing w:line="360" w:lineRule="auto"/>
        <w:ind w:left="420" w:hangingChars="200" w:hanging="420"/>
        <w:textAlignment w:val="center"/>
      </w:pPr>
      <w:r w:rsidRPr="00FC0DA1">
        <w:t>18</w:t>
      </w:r>
      <w:r w:rsidR="00FC0DA1" w:rsidRPr="00FC0DA1">
        <w:t>．</w:t>
      </w:r>
      <w:r w:rsidRPr="00FC0DA1">
        <w:t>本小题考查统计的</w:t>
      </w:r>
      <w:r w:rsidR="00F635A9">
        <w:t>基础知识</w:t>
      </w:r>
      <w:r w:rsidRPr="00FC0DA1">
        <w:t>，考</w:t>
      </w:r>
      <w:r w:rsidR="007750C5" w:rsidRPr="00FC0DA1">
        <w:t>查</w:t>
      </w:r>
      <w:r w:rsidRPr="00FC0DA1">
        <w:t>统计思想在实际问题中的意义，</w:t>
      </w:r>
      <w:r w:rsidR="0023269A" w:rsidRPr="00FC0DA1">
        <w:t>考查运算求解能力，数据处理能力，分析问题和应用数学知识解决实际问题的能力</w:t>
      </w:r>
      <w:r w:rsidR="00D06421">
        <w:t>．</w:t>
      </w:r>
      <w:r w:rsidR="00087104" w:rsidRPr="00FC0DA1">
        <w:t>本题满分</w:t>
      </w:r>
      <w:r w:rsidR="00087104" w:rsidRPr="00FC0DA1">
        <w:t>10</w:t>
      </w:r>
      <w:r w:rsidR="00087104" w:rsidRPr="00FC0DA1">
        <w:t>分．</w:t>
      </w:r>
    </w:p>
    <w:p w:rsidR="0023269A" w:rsidRPr="00FC0DA1" w:rsidRDefault="00AD27E0" w:rsidP="006B4656">
      <w:pPr>
        <w:tabs>
          <w:tab w:val="right" w:leader="middleDot" w:pos="9030"/>
        </w:tabs>
        <w:spacing w:line="360" w:lineRule="auto"/>
        <w:textAlignment w:val="center"/>
      </w:pPr>
      <w:r w:rsidRPr="00FC0DA1">
        <w:t>解：</w:t>
      </w:r>
      <w:r w:rsidR="00411215">
        <w:rPr>
          <w:noProof/>
        </w:rPr>
        <mc:AlternateContent>
          <mc:Choice Requires="wpg">
            <w:drawing>
              <wp:anchor distT="0" distB="0" distL="114300" distR="114300" simplePos="0" relativeHeight="251813888" behindDoc="0" locked="0" layoutInCell="1" allowOverlap="0">
                <wp:simplePos x="0" y="0"/>
                <wp:positionH relativeFrom="column">
                  <wp:posOffset>3404870</wp:posOffset>
                </wp:positionH>
                <wp:positionV relativeFrom="paragraph">
                  <wp:posOffset>38100</wp:posOffset>
                </wp:positionV>
                <wp:extent cx="2585720" cy="2219960"/>
                <wp:effectExtent l="4445" t="0" r="635" b="0"/>
                <wp:wrapSquare wrapText="bothSides"/>
                <wp:docPr id="1" name="Group 10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85720" cy="2219960"/>
                          <a:chOff x="6341" y="7623"/>
                          <a:chExt cx="3979" cy="3496"/>
                        </a:xfrm>
                      </wpg:grpSpPr>
                      <wps:wsp>
                        <wps:cNvPr id="2" name="Rectangle 907"/>
                        <wps:cNvSpPr>
                          <a:spLocks noChangeArrowheads="1"/>
                        </wps:cNvSpPr>
                        <wps:spPr bwMode="auto">
                          <a:xfrm>
                            <a:off x="6903" y="7623"/>
                            <a:ext cx="8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41C" w:rsidRDefault="009E541C" w:rsidP="008579A4">
                              <w:r>
                                <w:rPr>
                                  <w:rFonts w:ascii="宋体" w:cs="宋体"/>
                                  <w:b/>
                                  <w:bCs/>
                                  <w:color w:val="808080"/>
                                  <w:kern w:val="0"/>
                                  <w:sz w:val="14"/>
                                  <w:szCs w:val="14"/>
                                </w:rPr>
                                <w:t>_</w:t>
                              </w:r>
                            </w:p>
                          </w:txbxContent>
                        </wps:txbx>
                        <wps:bodyPr rot="0" vert="horz" wrap="none" lIns="0" tIns="0" rIns="0" bIns="0" anchor="t" anchorCtr="0" upright="1">
                          <a:spAutoFit/>
                        </wps:bodyPr>
                      </wps:wsp>
                      <wps:wsp>
                        <wps:cNvPr id="3" name="Rectangle 908"/>
                        <wps:cNvSpPr>
                          <a:spLocks noChangeArrowheads="1"/>
                        </wps:cNvSpPr>
                        <wps:spPr bwMode="auto">
                          <a:xfrm>
                            <a:off x="6903" y="7623"/>
                            <a:ext cx="293"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41C" w:rsidRPr="00503538" w:rsidRDefault="009E541C" w:rsidP="008579A4">
                              <w:r w:rsidRPr="00503538">
                                <w:rPr>
                                  <w:rFonts w:ascii="宋体" w:cs="宋体" w:hint="eastAsia"/>
                                  <w:b/>
                                  <w:bCs/>
                                  <w:kern w:val="0"/>
                                  <w:sz w:val="14"/>
                                  <w:szCs w:val="14"/>
                                </w:rPr>
                                <w:t>频率</w:t>
                              </w:r>
                            </w:p>
                          </w:txbxContent>
                        </wps:txbx>
                        <wps:bodyPr rot="0" vert="horz" wrap="none" lIns="0" tIns="0" rIns="0" bIns="0" anchor="t" anchorCtr="0" upright="1">
                          <a:spAutoFit/>
                        </wps:bodyPr>
                      </wps:wsp>
                      <wpg:grpSp>
                        <wpg:cNvPr id="4" name="Group 1014"/>
                        <wpg:cNvGrpSpPr>
                          <a:grpSpLocks/>
                        </wpg:cNvGrpSpPr>
                        <wpg:grpSpPr bwMode="auto">
                          <a:xfrm>
                            <a:off x="6341" y="7828"/>
                            <a:ext cx="3979" cy="3291"/>
                            <a:chOff x="6341" y="7828"/>
                            <a:chExt cx="3979" cy="3291"/>
                          </a:xfrm>
                        </wpg:grpSpPr>
                        <wps:wsp>
                          <wps:cNvPr id="5" name="Rectangle 994"/>
                          <wps:cNvSpPr>
                            <a:spLocks noChangeArrowheads="1"/>
                          </wps:cNvSpPr>
                          <wps:spPr bwMode="auto">
                            <a:xfrm>
                              <a:off x="7694" y="9868"/>
                              <a:ext cx="414" cy="615"/>
                            </a:xfrm>
                            <a:prstGeom prst="rect">
                              <a:avLst/>
                            </a:prstGeom>
                            <a:solidFill>
                              <a:schemeClr val="bg1">
                                <a:lumMod val="5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6" name="Rectangle 995"/>
                          <wps:cNvSpPr>
                            <a:spLocks noChangeArrowheads="1"/>
                          </wps:cNvSpPr>
                          <wps:spPr bwMode="auto">
                            <a:xfrm>
                              <a:off x="8104" y="8535"/>
                              <a:ext cx="420" cy="1947"/>
                            </a:xfrm>
                            <a:prstGeom prst="rect">
                              <a:avLst/>
                            </a:prstGeom>
                            <a:solidFill>
                              <a:schemeClr val="bg1">
                                <a:lumMod val="5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7" name="Rectangle 996"/>
                          <wps:cNvSpPr>
                            <a:spLocks noChangeArrowheads="1"/>
                          </wps:cNvSpPr>
                          <wps:spPr bwMode="auto">
                            <a:xfrm>
                              <a:off x="8522" y="8072"/>
                              <a:ext cx="420" cy="2404"/>
                            </a:xfrm>
                            <a:prstGeom prst="rect">
                              <a:avLst/>
                            </a:prstGeom>
                            <a:solidFill>
                              <a:schemeClr val="bg1">
                                <a:lumMod val="5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8" name="Rectangle 997"/>
                          <wps:cNvSpPr>
                            <a:spLocks noChangeArrowheads="1"/>
                          </wps:cNvSpPr>
                          <wps:spPr bwMode="auto">
                            <a:xfrm>
                              <a:off x="8941" y="8971"/>
                              <a:ext cx="414" cy="1512"/>
                            </a:xfrm>
                            <a:prstGeom prst="rect">
                              <a:avLst/>
                            </a:prstGeom>
                            <a:solidFill>
                              <a:schemeClr val="bg1">
                                <a:lumMod val="5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9" name="Rectangle 998"/>
                          <wps:cNvSpPr>
                            <a:spLocks noChangeArrowheads="1"/>
                          </wps:cNvSpPr>
                          <wps:spPr bwMode="auto">
                            <a:xfrm>
                              <a:off x="9353" y="9431"/>
                              <a:ext cx="414" cy="1052"/>
                            </a:xfrm>
                            <a:prstGeom prst="rect">
                              <a:avLst/>
                            </a:prstGeom>
                            <a:solidFill>
                              <a:schemeClr val="bg1">
                                <a:lumMod val="50000"/>
                                <a:lumOff val="0"/>
                              </a:schemeClr>
                            </a:solidFill>
                            <a:ln w="9525">
                              <a:solidFill>
                                <a:srgbClr val="000000"/>
                              </a:solidFill>
                              <a:miter lim="800000"/>
                              <a:headEnd/>
                              <a:tailEnd/>
                            </a:ln>
                          </wps:spPr>
                          <wps:bodyPr rot="0" vert="horz" wrap="square" lIns="91440" tIns="45720" rIns="91440" bIns="45720" anchor="t" anchorCtr="0" upright="1">
                            <a:noAutofit/>
                          </wps:bodyPr>
                        </wps:wsp>
                        <wpg:grpSp>
                          <wpg:cNvPr id="10" name="Group 904"/>
                          <wpg:cNvGrpSpPr>
                            <a:grpSpLocks noChangeAspect="1"/>
                          </wpg:cNvGrpSpPr>
                          <wpg:grpSpPr bwMode="auto">
                            <a:xfrm>
                              <a:off x="10008" y="10431"/>
                              <a:ext cx="312" cy="300"/>
                              <a:chOff x="3669" y="3427"/>
                              <a:chExt cx="313" cy="334"/>
                            </a:xfrm>
                          </wpg:grpSpPr>
                          <wps:wsp>
                            <wps:cNvPr id="11" name="Rectangle 905"/>
                            <wps:cNvSpPr>
                              <a:spLocks noChangeAspect="1" noChangeArrowheads="1"/>
                            </wps:cNvSpPr>
                            <wps:spPr bwMode="auto">
                              <a:xfrm>
                                <a:off x="3669" y="3427"/>
                                <a:ext cx="79"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41C" w:rsidRDefault="009E541C" w:rsidP="008579A4">
                                  <w:r>
                                    <w:rPr>
                                      <w:rFonts w:ascii="宋体" w:cs="宋体"/>
                                      <w:b/>
                                      <w:bCs/>
                                      <w:color w:val="808080"/>
                                      <w:kern w:val="0"/>
                                      <w:sz w:val="14"/>
                                      <w:szCs w:val="14"/>
                                    </w:rPr>
                                    <w:t>_</w:t>
                                  </w:r>
                                </w:p>
                              </w:txbxContent>
                            </wps:txbx>
                            <wps:bodyPr rot="0" vert="horz" wrap="square" lIns="0" tIns="0" rIns="0" bIns="0" anchor="t" anchorCtr="0" upright="1">
                              <a:spAutoFit/>
                            </wps:bodyPr>
                          </wps:wsp>
                          <wps:wsp>
                            <wps:cNvPr id="12" name="Rectangle 906"/>
                            <wps:cNvSpPr>
                              <a:spLocks noChangeAspect="1" noChangeArrowheads="1"/>
                            </wps:cNvSpPr>
                            <wps:spPr bwMode="auto">
                              <a:xfrm>
                                <a:off x="3669" y="3427"/>
                                <a:ext cx="313"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41C" w:rsidRDefault="009E541C" w:rsidP="008579A4">
                                  <w:r w:rsidRPr="00503538">
                                    <w:rPr>
                                      <w:rFonts w:ascii="宋体" w:cs="宋体" w:hint="eastAsia"/>
                                      <w:b/>
                                      <w:bCs/>
                                      <w:kern w:val="0"/>
                                      <w:sz w:val="14"/>
                                      <w:szCs w:val="14"/>
                                    </w:rPr>
                                    <w:t>成绩</w:t>
                                  </w:r>
                                </w:p>
                              </w:txbxContent>
                            </wps:txbx>
                            <wps:bodyPr rot="0" vert="horz" wrap="square" lIns="0" tIns="0" rIns="0" bIns="0" anchor="t" anchorCtr="0" upright="1">
                              <a:spAutoFit/>
                            </wps:bodyPr>
                          </wps:wsp>
                        </wpg:grpSp>
                        <wps:wsp>
                          <wps:cNvPr id="13" name="Freeform 910"/>
                          <wps:cNvSpPr>
                            <a:spLocks noChangeAspect="1"/>
                          </wps:cNvSpPr>
                          <wps:spPr bwMode="auto">
                            <a:xfrm>
                              <a:off x="9910" y="10463"/>
                              <a:ext cx="143" cy="48"/>
                            </a:xfrm>
                            <a:custGeom>
                              <a:avLst/>
                              <a:gdLst>
                                <a:gd name="T0" fmla="*/ 0 w 144"/>
                                <a:gd name="T1" fmla="*/ 0 h 53"/>
                                <a:gd name="T2" fmla="*/ 144 w 144"/>
                                <a:gd name="T3" fmla="*/ 27 h 53"/>
                                <a:gd name="T4" fmla="*/ 0 w 144"/>
                                <a:gd name="T5" fmla="*/ 53 h 53"/>
                                <a:gd name="T6" fmla="*/ 0 w 144"/>
                                <a:gd name="T7" fmla="*/ 0 h 53"/>
                              </a:gdLst>
                              <a:ahLst/>
                              <a:cxnLst>
                                <a:cxn ang="0">
                                  <a:pos x="T0" y="T1"/>
                                </a:cxn>
                                <a:cxn ang="0">
                                  <a:pos x="T2" y="T3"/>
                                </a:cxn>
                                <a:cxn ang="0">
                                  <a:pos x="T4" y="T5"/>
                                </a:cxn>
                                <a:cxn ang="0">
                                  <a:pos x="T6" y="T7"/>
                                </a:cxn>
                              </a:cxnLst>
                              <a:rect l="0" t="0" r="r" b="b"/>
                              <a:pathLst>
                                <a:path w="144" h="53">
                                  <a:moveTo>
                                    <a:pt x="0" y="0"/>
                                  </a:moveTo>
                                  <a:lnTo>
                                    <a:pt x="144" y="27"/>
                                  </a:lnTo>
                                  <a:lnTo>
                                    <a:pt x="0" y="53"/>
                                  </a:lnTo>
                                  <a:lnTo>
                                    <a:pt x="0"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4" name="Freeform 911"/>
                          <wps:cNvSpPr>
                            <a:spLocks noChangeAspect="1"/>
                          </wps:cNvSpPr>
                          <wps:spPr bwMode="auto">
                            <a:xfrm>
                              <a:off x="6834" y="7895"/>
                              <a:ext cx="66" cy="104"/>
                            </a:xfrm>
                            <a:custGeom>
                              <a:avLst/>
                              <a:gdLst>
                                <a:gd name="T0" fmla="*/ 0 w 66"/>
                                <a:gd name="T1" fmla="*/ 116 h 116"/>
                                <a:gd name="T2" fmla="*/ 33 w 66"/>
                                <a:gd name="T3" fmla="*/ 0 h 116"/>
                                <a:gd name="T4" fmla="*/ 66 w 66"/>
                                <a:gd name="T5" fmla="*/ 116 h 116"/>
                                <a:gd name="T6" fmla="*/ 0 w 66"/>
                                <a:gd name="T7" fmla="*/ 116 h 116"/>
                              </a:gdLst>
                              <a:ahLst/>
                              <a:cxnLst>
                                <a:cxn ang="0">
                                  <a:pos x="T0" y="T1"/>
                                </a:cxn>
                                <a:cxn ang="0">
                                  <a:pos x="T2" y="T3"/>
                                </a:cxn>
                                <a:cxn ang="0">
                                  <a:pos x="T4" y="T5"/>
                                </a:cxn>
                                <a:cxn ang="0">
                                  <a:pos x="T6" y="T7"/>
                                </a:cxn>
                              </a:cxnLst>
                              <a:rect l="0" t="0" r="r" b="b"/>
                              <a:pathLst>
                                <a:path w="66" h="116">
                                  <a:moveTo>
                                    <a:pt x="0" y="116"/>
                                  </a:moveTo>
                                  <a:lnTo>
                                    <a:pt x="33" y="0"/>
                                  </a:lnTo>
                                  <a:lnTo>
                                    <a:pt x="66" y="116"/>
                                  </a:lnTo>
                                  <a:lnTo>
                                    <a:pt x="0" y="116"/>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 name="Line 912"/>
                          <wps:cNvCnPr>
                            <a:cxnSpLocks noChangeAspect="1" noChangeShapeType="1"/>
                          </wps:cNvCnPr>
                          <wps:spPr bwMode="auto">
                            <a:xfrm>
                              <a:off x="6867" y="7895"/>
                              <a:ext cx="1" cy="2905"/>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6" name="Line 913"/>
                          <wps:cNvCnPr>
                            <a:cxnSpLocks noChangeAspect="1" noChangeShapeType="1"/>
                          </wps:cNvCnPr>
                          <wps:spPr bwMode="auto">
                            <a:xfrm>
                              <a:off x="6856" y="10182"/>
                              <a:ext cx="2933" cy="8"/>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 name="Line 914"/>
                          <wps:cNvCnPr>
                            <a:cxnSpLocks noChangeAspect="1" noChangeShapeType="1"/>
                          </wps:cNvCnPr>
                          <wps:spPr bwMode="auto">
                            <a:xfrm>
                              <a:off x="6867" y="9275"/>
                              <a:ext cx="2933" cy="1"/>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 name="Line 915"/>
                          <wps:cNvCnPr>
                            <a:cxnSpLocks noChangeAspect="1" noChangeShapeType="1"/>
                          </wps:cNvCnPr>
                          <wps:spPr bwMode="auto">
                            <a:xfrm>
                              <a:off x="6867" y="8361"/>
                              <a:ext cx="2922" cy="1"/>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 name="Line 916"/>
                          <wps:cNvCnPr>
                            <a:cxnSpLocks noChangeAspect="1" noChangeShapeType="1"/>
                          </wps:cNvCnPr>
                          <wps:spPr bwMode="auto">
                            <a:xfrm>
                              <a:off x="6867" y="8071"/>
                              <a:ext cx="2922" cy="1"/>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 name="Line 917"/>
                          <wps:cNvCnPr>
                            <a:cxnSpLocks noChangeAspect="1" noChangeShapeType="1"/>
                          </wps:cNvCnPr>
                          <wps:spPr bwMode="auto">
                            <a:xfrm>
                              <a:off x="7286" y="7919"/>
                              <a:ext cx="1" cy="2568"/>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 name="Line 918"/>
                          <wps:cNvCnPr>
                            <a:cxnSpLocks noChangeAspect="1" noChangeShapeType="1"/>
                          </wps:cNvCnPr>
                          <wps:spPr bwMode="auto">
                            <a:xfrm flipH="1">
                              <a:off x="7694" y="7919"/>
                              <a:ext cx="11" cy="2568"/>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 name="Line 919"/>
                          <wps:cNvCnPr>
                            <a:cxnSpLocks noChangeAspect="1" noChangeShapeType="1"/>
                          </wps:cNvCnPr>
                          <wps:spPr bwMode="auto">
                            <a:xfrm>
                              <a:off x="8102" y="7903"/>
                              <a:ext cx="1" cy="2584"/>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 name="Line 920"/>
                          <wps:cNvCnPr>
                            <a:cxnSpLocks noChangeAspect="1" noChangeShapeType="1"/>
                          </wps:cNvCnPr>
                          <wps:spPr bwMode="auto">
                            <a:xfrm>
                              <a:off x="8521" y="7919"/>
                              <a:ext cx="11" cy="2568"/>
                            </a:xfrm>
                            <a:prstGeom prst="line">
                              <a:avLst/>
                            </a:prstGeom>
                            <a:noFill/>
                            <a:ln w="317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 name="Line 921"/>
                          <wps:cNvCnPr>
                            <a:cxnSpLocks noChangeAspect="1" noChangeShapeType="1"/>
                          </wps:cNvCnPr>
                          <wps:spPr bwMode="auto">
                            <a:xfrm>
                              <a:off x="8940" y="7927"/>
                              <a:ext cx="11" cy="256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5" name="Line 922"/>
                          <wps:cNvCnPr>
                            <a:cxnSpLocks noChangeAspect="1" noChangeShapeType="1"/>
                          </wps:cNvCnPr>
                          <wps:spPr bwMode="auto">
                            <a:xfrm>
                              <a:off x="9348" y="7927"/>
                              <a:ext cx="22" cy="256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6" name="Line 923"/>
                          <wps:cNvCnPr>
                            <a:cxnSpLocks noChangeAspect="1" noChangeShapeType="1"/>
                          </wps:cNvCnPr>
                          <wps:spPr bwMode="auto">
                            <a:xfrm>
                              <a:off x="9778" y="7911"/>
                              <a:ext cx="1" cy="2576"/>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7" name="Line 924"/>
                          <wps:cNvCnPr>
                            <a:cxnSpLocks noChangeAspect="1" noChangeShapeType="1"/>
                          </wps:cNvCnPr>
                          <wps:spPr bwMode="auto">
                            <a:xfrm>
                              <a:off x="6867" y="9572"/>
                              <a:ext cx="2933" cy="8"/>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 name="Line 925"/>
                          <wps:cNvCnPr>
                            <a:cxnSpLocks noChangeAspect="1" noChangeShapeType="1"/>
                          </wps:cNvCnPr>
                          <wps:spPr bwMode="auto">
                            <a:xfrm>
                              <a:off x="6867" y="8649"/>
                              <a:ext cx="2922" cy="9"/>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9" name="Rectangle 989"/>
                          <wps:cNvSpPr>
                            <a:spLocks noChangeArrowheads="1"/>
                          </wps:cNvSpPr>
                          <wps:spPr bwMode="auto">
                            <a:xfrm>
                              <a:off x="6903" y="7828"/>
                              <a:ext cx="8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41C" w:rsidRDefault="009E541C" w:rsidP="008579A4">
                                <w:r>
                                  <w:rPr>
                                    <w:rFonts w:ascii="宋体" w:cs="宋体"/>
                                    <w:b/>
                                    <w:bCs/>
                                    <w:color w:val="808080"/>
                                    <w:kern w:val="0"/>
                                    <w:sz w:val="14"/>
                                    <w:szCs w:val="14"/>
                                  </w:rPr>
                                  <w:t>_</w:t>
                                </w:r>
                              </w:p>
                            </w:txbxContent>
                          </wps:txbx>
                          <wps:bodyPr rot="0" vert="horz" wrap="none" lIns="0" tIns="0" rIns="0" bIns="0" anchor="t" anchorCtr="0" upright="1">
                            <a:spAutoFit/>
                          </wps:bodyPr>
                        </wps:wsp>
                        <wps:wsp>
                          <wps:cNvPr id="33" name="Rectangle 990"/>
                          <wps:cNvSpPr>
                            <a:spLocks noChangeArrowheads="1"/>
                          </wps:cNvSpPr>
                          <wps:spPr bwMode="auto">
                            <a:xfrm>
                              <a:off x="6903" y="7828"/>
                              <a:ext cx="293"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41C" w:rsidRPr="00503538" w:rsidRDefault="009E541C" w:rsidP="008579A4">
                                <w:r w:rsidRPr="00503538">
                                  <w:rPr>
                                    <w:rFonts w:ascii="宋体" w:cs="宋体" w:hint="eastAsia"/>
                                    <w:b/>
                                    <w:bCs/>
                                    <w:kern w:val="0"/>
                                    <w:sz w:val="14"/>
                                    <w:szCs w:val="14"/>
                                  </w:rPr>
                                  <w:t>组距</w:t>
                                </w:r>
                              </w:p>
                            </w:txbxContent>
                          </wps:txbx>
                          <wps:bodyPr rot="0" vert="horz" wrap="none" lIns="0" tIns="0" rIns="0" bIns="0" anchor="t" anchorCtr="0" upright="1">
                            <a:spAutoFit/>
                          </wps:bodyPr>
                        </wps:wsp>
                        <wps:wsp>
                          <wps:cNvPr id="37" name="Rectangle 991"/>
                          <wps:cNvSpPr>
                            <a:spLocks noChangeArrowheads="1"/>
                          </wps:cNvSpPr>
                          <wps:spPr bwMode="auto">
                            <a:xfrm>
                              <a:off x="6899" y="7869"/>
                              <a:ext cx="295" cy="1"/>
                            </a:xfrm>
                            <a:prstGeom prst="rect">
                              <a:avLst/>
                            </a:prstGeom>
                            <a:solidFill>
                              <a:srgbClr val="808080"/>
                            </a:solidFill>
                            <a:ln w="8890">
                              <a:solidFill>
                                <a:schemeClr val="tx1">
                                  <a:lumMod val="100000"/>
                                  <a:lumOff val="0"/>
                                </a:schemeClr>
                              </a:solidFill>
                              <a:miter lim="800000"/>
                              <a:headEnd/>
                              <a:tailEnd/>
                            </a:ln>
                          </wps:spPr>
                          <wps:bodyPr rot="0" vert="horz" wrap="square" lIns="91440" tIns="45720" rIns="91440" bIns="45720" anchor="t" anchorCtr="0" upright="1">
                            <a:noAutofit/>
                          </wps:bodyPr>
                        </wps:wsp>
                        <pic:pic xmlns:pic="http://schemas.openxmlformats.org/drawingml/2006/picture">
                          <pic:nvPicPr>
                            <pic:cNvPr id="38" name="Picture 92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6856" y="10375"/>
                              <a:ext cx="441" cy="209"/>
                            </a:xfrm>
                            <a:prstGeom prst="rect">
                              <a:avLst/>
                            </a:prstGeom>
                            <a:noFill/>
                            <a:extLst>
                              <a:ext uri="{909E8E84-426E-40DD-AFC4-6F175D3DCCD1}">
                                <a14:hiddenFill xmlns:a14="http://schemas.microsoft.com/office/drawing/2010/main">
                                  <a:solidFill>
                                    <a:srgbClr val="FFFFFF"/>
                                  </a:solidFill>
                                </a14:hiddenFill>
                              </a:ext>
                            </a:extLst>
                          </pic:spPr>
                        </pic:pic>
                        <wps:wsp>
                          <wps:cNvPr id="40" name="Line 928"/>
                          <wps:cNvCnPr>
                            <a:cxnSpLocks noChangeAspect="1" noChangeShapeType="1"/>
                          </wps:cNvCnPr>
                          <wps:spPr bwMode="auto">
                            <a:xfrm>
                              <a:off x="7286" y="10487"/>
                              <a:ext cx="2767" cy="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41" name="Line 929"/>
                          <wps:cNvCnPr>
                            <a:cxnSpLocks noChangeAspect="1" noChangeShapeType="1"/>
                          </wps:cNvCnPr>
                          <wps:spPr bwMode="auto">
                            <a:xfrm flipH="1">
                              <a:off x="6867" y="9869"/>
                              <a:ext cx="2922" cy="8"/>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3" name="Line 930"/>
                          <wps:cNvCnPr>
                            <a:cxnSpLocks noChangeAspect="1" noChangeShapeType="1"/>
                          </wps:cNvCnPr>
                          <wps:spPr bwMode="auto">
                            <a:xfrm>
                              <a:off x="6867" y="8962"/>
                              <a:ext cx="2933" cy="8"/>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44" name="Group 931"/>
                          <wpg:cNvGrpSpPr>
                            <a:grpSpLocks/>
                          </wpg:cNvGrpSpPr>
                          <wpg:grpSpPr bwMode="auto">
                            <a:xfrm>
                              <a:off x="7147" y="10503"/>
                              <a:ext cx="2773" cy="616"/>
                              <a:chOff x="6990" y="8265"/>
                              <a:chExt cx="2773" cy="616"/>
                            </a:xfrm>
                          </wpg:grpSpPr>
                          <wpg:grpSp>
                            <wpg:cNvPr id="45" name="Group 932"/>
                            <wpg:cNvGrpSpPr>
                              <a:grpSpLocks noChangeAspect="1"/>
                            </wpg:cNvGrpSpPr>
                            <wpg:grpSpPr bwMode="auto">
                              <a:xfrm>
                                <a:off x="9097" y="8265"/>
                                <a:ext cx="222" cy="600"/>
                                <a:chOff x="3073" y="3427"/>
                                <a:chExt cx="222" cy="667"/>
                              </a:xfrm>
                            </wpg:grpSpPr>
                            <wps:wsp>
                              <wps:cNvPr id="46" name="Rectangle 933"/>
                              <wps:cNvSpPr>
                                <a:spLocks noChangeAspect="1" noChangeArrowheads="1"/>
                              </wps:cNvSpPr>
                              <wps:spPr bwMode="auto">
                                <a:xfrm>
                                  <a:off x="3073" y="3427"/>
                                  <a:ext cx="79"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41C" w:rsidRDefault="009E541C" w:rsidP="008579A4">
                                    <w:r>
                                      <w:rPr>
                                        <w:rFonts w:ascii="宋体" w:cs="宋体"/>
                                        <w:b/>
                                        <w:bCs/>
                                        <w:color w:val="808080"/>
                                        <w:kern w:val="0"/>
                                        <w:sz w:val="14"/>
                                        <w:szCs w:val="14"/>
                                      </w:rPr>
                                      <w:t>_</w:t>
                                    </w:r>
                                  </w:p>
                                </w:txbxContent>
                              </wps:txbx>
                              <wps:bodyPr rot="0" vert="horz" wrap="square" lIns="0" tIns="0" rIns="0" bIns="0" anchor="t" anchorCtr="0" upright="1">
                                <a:spAutoFit/>
                              </wps:bodyPr>
                            </wps:wsp>
                            <wps:wsp>
                              <wps:cNvPr id="47" name="Rectangle 934"/>
                              <wps:cNvSpPr>
                                <a:spLocks noChangeAspect="1" noChangeArrowheads="1"/>
                              </wps:cNvSpPr>
                              <wps:spPr bwMode="auto">
                                <a:xfrm>
                                  <a:off x="3073" y="3427"/>
                                  <a:ext cx="222" cy="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41C" w:rsidRDefault="009E541C" w:rsidP="008579A4">
                                    <w:r w:rsidRPr="001565FF">
                                      <w:rPr>
                                        <w:rFonts w:ascii="宋体" w:cs="宋体" w:hint="eastAsia"/>
                                        <w:b/>
                                        <w:bCs/>
                                        <w:color w:val="FFFFFF" w:themeColor="background1"/>
                                        <w:kern w:val="0"/>
                                        <w:sz w:val="14"/>
                                        <w:szCs w:val="14"/>
                                      </w:rPr>
                                      <w:t>0</w:t>
                                    </w:r>
                                    <w:r>
                                      <w:rPr>
                                        <w:rFonts w:ascii="宋体" w:cs="宋体" w:hint="eastAsia"/>
                                        <w:b/>
                                        <w:bCs/>
                                        <w:kern w:val="0"/>
                                        <w:sz w:val="14"/>
                                        <w:szCs w:val="14"/>
                                      </w:rPr>
                                      <w:t>90</w:t>
                                    </w:r>
                                  </w:p>
                                </w:txbxContent>
                              </wps:txbx>
                              <wps:bodyPr rot="0" vert="horz" wrap="square" lIns="0" tIns="0" rIns="0" bIns="0" anchor="t" anchorCtr="0" upright="1">
                                <a:spAutoFit/>
                              </wps:bodyPr>
                            </wps:wsp>
                          </wpg:grpSp>
                          <wpg:grpSp>
                            <wpg:cNvPr id="48" name="Group 935"/>
                            <wpg:cNvGrpSpPr>
                              <a:grpSpLocks noChangeAspect="1"/>
                            </wpg:cNvGrpSpPr>
                            <wpg:grpSpPr bwMode="auto">
                              <a:xfrm>
                                <a:off x="8681" y="8265"/>
                                <a:ext cx="223" cy="600"/>
                                <a:chOff x="2608" y="3427"/>
                                <a:chExt cx="223" cy="667"/>
                              </a:xfrm>
                            </wpg:grpSpPr>
                            <wps:wsp>
                              <wps:cNvPr id="49" name="Rectangle 936"/>
                              <wps:cNvSpPr>
                                <a:spLocks noChangeAspect="1" noChangeArrowheads="1"/>
                              </wps:cNvSpPr>
                              <wps:spPr bwMode="auto">
                                <a:xfrm>
                                  <a:off x="2608" y="3427"/>
                                  <a:ext cx="79"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41C" w:rsidRDefault="009E541C" w:rsidP="008579A4">
                                    <w:r>
                                      <w:rPr>
                                        <w:rFonts w:ascii="宋体" w:cs="宋体"/>
                                        <w:b/>
                                        <w:bCs/>
                                        <w:color w:val="808080"/>
                                        <w:kern w:val="0"/>
                                        <w:sz w:val="14"/>
                                        <w:szCs w:val="14"/>
                                      </w:rPr>
                                      <w:t>_</w:t>
                                    </w:r>
                                  </w:p>
                                </w:txbxContent>
                              </wps:txbx>
                              <wps:bodyPr rot="0" vert="horz" wrap="square" lIns="0" tIns="0" rIns="0" bIns="0" anchor="t" anchorCtr="0" upright="1">
                                <a:spAutoFit/>
                              </wps:bodyPr>
                            </wps:wsp>
                            <wps:wsp>
                              <wps:cNvPr id="50" name="Rectangle 937"/>
                              <wps:cNvSpPr>
                                <a:spLocks noChangeAspect="1" noChangeArrowheads="1"/>
                              </wps:cNvSpPr>
                              <wps:spPr bwMode="auto">
                                <a:xfrm>
                                  <a:off x="2608" y="3427"/>
                                  <a:ext cx="223" cy="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41C" w:rsidRDefault="009E541C" w:rsidP="008579A4">
                                    <w:r w:rsidRPr="001565FF">
                                      <w:rPr>
                                        <w:rFonts w:ascii="宋体" w:cs="宋体" w:hint="eastAsia"/>
                                        <w:b/>
                                        <w:bCs/>
                                        <w:color w:val="FFFFFF" w:themeColor="background1"/>
                                        <w:kern w:val="0"/>
                                        <w:sz w:val="14"/>
                                        <w:szCs w:val="14"/>
                                      </w:rPr>
                                      <w:t>0</w:t>
                                    </w:r>
                                    <w:r w:rsidRPr="00503538">
                                      <w:rPr>
                                        <w:rFonts w:ascii="宋体" w:cs="宋体"/>
                                        <w:b/>
                                        <w:bCs/>
                                        <w:kern w:val="0"/>
                                        <w:sz w:val="14"/>
                                        <w:szCs w:val="14"/>
                                      </w:rPr>
                                      <w:t>80</w:t>
                                    </w:r>
                                  </w:p>
                                </w:txbxContent>
                              </wps:txbx>
                              <wps:bodyPr rot="0" vert="horz" wrap="square" lIns="0" tIns="0" rIns="0" bIns="0" anchor="t" anchorCtr="0" upright="1">
                                <a:spAutoFit/>
                              </wps:bodyPr>
                            </wps:wsp>
                          </wpg:grpSp>
                          <wpg:grpSp>
                            <wpg:cNvPr id="51" name="Group 938"/>
                            <wpg:cNvGrpSpPr>
                              <a:grpSpLocks noChangeAspect="1"/>
                            </wpg:cNvGrpSpPr>
                            <wpg:grpSpPr bwMode="auto">
                              <a:xfrm>
                                <a:off x="8248" y="8273"/>
                                <a:ext cx="222" cy="600"/>
                                <a:chOff x="2166" y="3436"/>
                                <a:chExt cx="222" cy="665"/>
                              </a:xfrm>
                            </wpg:grpSpPr>
                            <wps:wsp>
                              <wps:cNvPr id="52" name="Rectangle 939"/>
                              <wps:cNvSpPr>
                                <a:spLocks noChangeAspect="1" noChangeArrowheads="1"/>
                              </wps:cNvSpPr>
                              <wps:spPr bwMode="auto">
                                <a:xfrm>
                                  <a:off x="2166" y="3436"/>
                                  <a:ext cx="79"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41C" w:rsidRDefault="009E541C" w:rsidP="008579A4">
                                    <w:r>
                                      <w:rPr>
                                        <w:rFonts w:ascii="宋体" w:cs="宋体"/>
                                        <w:b/>
                                        <w:bCs/>
                                        <w:color w:val="808080"/>
                                        <w:kern w:val="0"/>
                                        <w:sz w:val="14"/>
                                        <w:szCs w:val="14"/>
                                      </w:rPr>
                                      <w:t>_</w:t>
                                    </w:r>
                                  </w:p>
                                </w:txbxContent>
                              </wps:txbx>
                              <wps:bodyPr rot="0" vert="horz" wrap="square" lIns="0" tIns="0" rIns="0" bIns="0" anchor="t" anchorCtr="0" upright="1">
                                <a:spAutoFit/>
                              </wps:bodyPr>
                            </wps:wsp>
                            <wps:wsp>
                              <wps:cNvPr id="53" name="Rectangle 940"/>
                              <wps:cNvSpPr>
                                <a:spLocks noChangeAspect="1" noChangeArrowheads="1"/>
                              </wps:cNvSpPr>
                              <wps:spPr bwMode="auto">
                                <a:xfrm>
                                  <a:off x="2166" y="3436"/>
                                  <a:ext cx="222" cy="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41C" w:rsidRDefault="009E541C" w:rsidP="008579A4">
                                    <w:r w:rsidRPr="001565FF">
                                      <w:rPr>
                                        <w:rFonts w:ascii="宋体" w:cs="宋体" w:hint="eastAsia"/>
                                        <w:b/>
                                        <w:bCs/>
                                        <w:color w:val="FFFFFF" w:themeColor="background1"/>
                                        <w:kern w:val="0"/>
                                        <w:sz w:val="14"/>
                                        <w:szCs w:val="14"/>
                                      </w:rPr>
                                      <w:t>0</w:t>
                                    </w:r>
                                    <w:r w:rsidRPr="00503538">
                                      <w:rPr>
                                        <w:rFonts w:ascii="宋体" w:cs="宋体"/>
                                        <w:b/>
                                        <w:bCs/>
                                        <w:kern w:val="0"/>
                                        <w:sz w:val="14"/>
                                        <w:szCs w:val="14"/>
                                      </w:rPr>
                                      <w:t>7</w:t>
                                    </w:r>
                                    <w:r>
                                      <w:rPr>
                                        <w:rFonts w:ascii="宋体" w:cs="宋体" w:hint="eastAsia"/>
                                        <w:b/>
                                        <w:bCs/>
                                        <w:kern w:val="0"/>
                                        <w:sz w:val="14"/>
                                        <w:szCs w:val="14"/>
                                      </w:rPr>
                                      <w:t>0</w:t>
                                    </w:r>
                                  </w:p>
                                </w:txbxContent>
                              </wps:txbx>
                              <wps:bodyPr rot="0" vert="horz" wrap="square" lIns="0" tIns="0" rIns="0" bIns="0" anchor="t" anchorCtr="0" upright="1">
                                <a:spAutoFit/>
                              </wps:bodyPr>
                            </wps:wsp>
                          </wpg:grpSp>
                          <wpg:grpSp>
                            <wpg:cNvPr id="54" name="Group 941"/>
                            <wpg:cNvGrpSpPr>
                              <a:grpSpLocks noChangeAspect="1"/>
                            </wpg:cNvGrpSpPr>
                            <wpg:grpSpPr bwMode="auto">
                              <a:xfrm>
                                <a:off x="7807" y="8273"/>
                                <a:ext cx="222" cy="281"/>
                                <a:chOff x="1724" y="3436"/>
                                <a:chExt cx="222" cy="312"/>
                              </a:xfrm>
                            </wpg:grpSpPr>
                            <wps:wsp>
                              <wps:cNvPr id="55" name="Rectangle 942"/>
                              <wps:cNvSpPr>
                                <a:spLocks noChangeAspect="1" noChangeArrowheads="1"/>
                              </wps:cNvSpPr>
                              <wps:spPr bwMode="auto">
                                <a:xfrm>
                                  <a:off x="1724" y="3436"/>
                                  <a:ext cx="7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41C" w:rsidRDefault="009E541C" w:rsidP="008579A4">
                                    <w:r>
                                      <w:rPr>
                                        <w:rFonts w:ascii="宋体" w:cs="宋体"/>
                                        <w:b/>
                                        <w:bCs/>
                                        <w:color w:val="808080"/>
                                        <w:kern w:val="0"/>
                                        <w:sz w:val="14"/>
                                        <w:szCs w:val="14"/>
                                      </w:rPr>
                                      <w:t>_</w:t>
                                    </w:r>
                                  </w:p>
                                </w:txbxContent>
                              </wps:txbx>
                              <wps:bodyPr rot="0" vert="horz" wrap="square" lIns="0" tIns="0" rIns="0" bIns="0" anchor="t" anchorCtr="0" upright="1">
                                <a:noAutofit/>
                              </wps:bodyPr>
                            </wps:wsp>
                            <wps:wsp>
                              <wps:cNvPr id="56" name="Rectangle 943"/>
                              <wps:cNvSpPr>
                                <a:spLocks noChangeAspect="1" noChangeArrowheads="1"/>
                              </wps:cNvSpPr>
                              <wps:spPr bwMode="auto">
                                <a:xfrm>
                                  <a:off x="1724" y="3436"/>
                                  <a:ext cx="22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41C" w:rsidRDefault="009E541C" w:rsidP="008579A4">
                                    <w:r w:rsidRPr="001565FF">
                                      <w:rPr>
                                        <w:rFonts w:ascii="宋体" w:cs="宋体" w:hint="eastAsia"/>
                                        <w:b/>
                                        <w:bCs/>
                                        <w:color w:val="FFFFFF" w:themeColor="background1"/>
                                        <w:kern w:val="0"/>
                                        <w:sz w:val="14"/>
                                        <w:szCs w:val="14"/>
                                      </w:rPr>
                                      <w:t>0</w:t>
                                    </w:r>
                                    <w:r>
                                      <w:rPr>
                                        <w:rFonts w:ascii="宋体" w:cs="宋体" w:hint="eastAsia"/>
                                        <w:b/>
                                        <w:bCs/>
                                        <w:kern w:val="0"/>
                                        <w:sz w:val="14"/>
                                        <w:szCs w:val="14"/>
                                      </w:rPr>
                                      <w:t>6</w:t>
                                    </w:r>
                                    <w:r w:rsidRPr="00503538">
                                      <w:rPr>
                                        <w:rFonts w:ascii="宋体" w:cs="宋体"/>
                                        <w:b/>
                                        <w:bCs/>
                                        <w:kern w:val="0"/>
                                        <w:sz w:val="14"/>
                                        <w:szCs w:val="14"/>
                                      </w:rPr>
                                      <w:t>0</w:t>
                                    </w:r>
                                  </w:p>
                                </w:txbxContent>
                              </wps:txbx>
                              <wps:bodyPr rot="0" vert="horz" wrap="square" lIns="0" tIns="0" rIns="0" bIns="0" anchor="t" anchorCtr="0" upright="1">
                                <a:noAutofit/>
                              </wps:bodyPr>
                            </wps:wsp>
                          </wpg:grpSp>
                          <wpg:grpSp>
                            <wpg:cNvPr id="57" name="Group 944"/>
                            <wpg:cNvGrpSpPr>
                              <a:grpSpLocks noChangeAspect="1"/>
                            </wpg:cNvGrpSpPr>
                            <wpg:grpSpPr bwMode="auto">
                              <a:xfrm>
                                <a:off x="7410" y="8281"/>
                                <a:ext cx="224" cy="600"/>
                                <a:chOff x="1326" y="3427"/>
                                <a:chExt cx="206" cy="667"/>
                              </a:xfrm>
                            </wpg:grpSpPr>
                            <wps:wsp>
                              <wps:cNvPr id="58" name="Rectangle 945"/>
                              <wps:cNvSpPr>
                                <a:spLocks noChangeAspect="1" noChangeArrowheads="1"/>
                              </wps:cNvSpPr>
                              <wps:spPr bwMode="auto">
                                <a:xfrm>
                                  <a:off x="1326" y="3427"/>
                                  <a:ext cx="79"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41C" w:rsidRDefault="009E541C" w:rsidP="008579A4">
                                    <w:r>
                                      <w:rPr>
                                        <w:rFonts w:ascii="宋体" w:cs="宋体"/>
                                        <w:b/>
                                        <w:bCs/>
                                        <w:color w:val="808080"/>
                                        <w:kern w:val="0"/>
                                        <w:sz w:val="14"/>
                                        <w:szCs w:val="14"/>
                                      </w:rPr>
                                      <w:t>_</w:t>
                                    </w:r>
                                  </w:p>
                                </w:txbxContent>
                              </wps:txbx>
                              <wps:bodyPr rot="0" vert="horz" wrap="square" lIns="0" tIns="0" rIns="0" bIns="0" anchor="t" anchorCtr="0" upright="1">
                                <a:spAutoFit/>
                              </wps:bodyPr>
                            </wps:wsp>
                            <wps:wsp>
                              <wps:cNvPr id="59" name="Rectangle 946"/>
                              <wps:cNvSpPr>
                                <a:spLocks noChangeAspect="1" noChangeArrowheads="1"/>
                              </wps:cNvSpPr>
                              <wps:spPr bwMode="auto">
                                <a:xfrm>
                                  <a:off x="1326" y="3427"/>
                                  <a:ext cx="206" cy="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41C" w:rsidRPr="00C15619" w:rsidRDefault="009E541C" w:rsidP="008579A4">
                                    <w:pPr>
                                      <w:rPr>
                                        <w:sz w:val="13"/>
                                        <w:szCs w:val="13"/>
                                      </w:rPr>
                                    </w:pPr>
                                    <w:r w:rsidRPr="001565FF">
                                      <w:rPr>
                                        <w:rFonts w:ascii="宋体" w:cs="宋体" w:hint="eastAsia"/>
                                        <w:b/>
                                        <w:bCs/>
                                        <w:color w:val="FFFFFF" w:themeColor="background1"/>
                                        <w:kern w:val="0"/>
                                        <w:sz w:val="13"/>
                                        <w:szCs w:val="13"/>
                                      </w:rPr>
                                      <w:t>0</w:t>
                                    </w:r>
                                    <w:r>
                                      <w:rPr>
                                        <w:rFonts w:ascii="宋体" w:cs="宋体" w:hint="eastAsia"/>
                                        <w:b/>
                                        <w:bCs/>
                                        <w:kern w:val="0"/>
                                        <w:sz w:val="13"/>
                                        <w:szCs w:val="13"/>
                                      </w:rPr>
                                      <w:t>50</w:t>
                                    </w:r>
                                  </w:p>
                                </w:txbxContent>
                              </wps:txbx>
                              <wps:bodyPr rot="0" vert="horz" wrap="square" lIns="0" tIns="0" rIns="0" bIns="0" anchor="t" anchorCtr="0" upright="1">
                                <a:spAutoFit/>
                              </wps:bodyPr>
                            </wps:wsp>
                          </wpg:grpSp>
                          <wpg:grpSp>
                            <wpg:cNvPr id="60" name="Group 947"/>
                            <wpg:cNvGrpSpPr>
                              <a:grpSpLocks noChangeAspect="1"/>
                            </wpg:cNvGrpSpPr>
                            <wpg:grpSpPr bwMode="auto">
                              <a:xfrm>
                                <a:off x="6990" y="8273"/>
                                <a:ext cx="222" cy="300"/>
                                <a:chOff x="873" y="3427"/>
                                <a:chExt cx="222" cy="334"/>
                              </a:xfrm>
                            </wpg:grpSpPr>
                            <wps:wsp>
                              <wps:cNvPr id="61" name="Rectangle 948"/>
                              <wps:cNvSpPr>
                                <a:spLocks noChangeAspect="1" noChangeArrowheads="1"/>
                              </wps:cNvSpPr>
                              <wps:spPr bwMode="auto">
                                <a:xfrm>
                                  <a:off x="873" y="3427"/>
                                  <a:ext cx="79"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41C" w:rsidRDefault="009E541C" w:rsidP="008579A4">
                                    <w:r>
                                      <w:rPr>
                                        <w:rFonts w:ascii="宋体" w:cs="宋体"/>
                                        <w:b/>
                                        <w:bCs/>
                                        <w:color w:val="808080"/>
                                        <w:kern w:val="0"/>
                                        <w:sz w:val="14"/>
                                        <w:szCs w:val="14"/>
                                      </w:rPr>
                                      <w:t>_</w:t>
                                    </w:r>
                                  </w:p>
                                </w:txbxContent>
                              </wps:txbx>
                              <wps:bodyPr rot="0" vert="horz" wrap="square" lIns="0" tIns="0" rIns="0" bIns="0" anchor="t" anchorCtr="0" upright="1">
                                <a:spAutoFit/>
                              </wps:bodyPr>
                            </wps:wsp>
                            <wps:wsp>
                              <wps:cNvPr id="62" name="Rectangle 949"/>
                              <wps:cNvSpPr>
                                <a:spLocks noChangeAspect="1" noChangeArrowheads="1"/>
                              </wps:cNvSpPr>
                              <wps:spPr bwMode="auto">
                                <a:xfrm>
                                  <a:off x="873" y="3427"/>
                                  <a:ext cx="222"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41C" w:rsidRPr="00503538" w:rsidRDefault="009E541C" w:rsidP="00212916">
                                    <w:r w:rsidRPr="00152C41">
                                      <w:rPr>
                                        <w:rFonts w:ascii="宋体" w:cs="宋体" w:hint="eastAsia"/>
                                        <w:color w:val="FFFFFF" w:themeColor="background1"/>
                                        <w:kern w:val="0"/>
                                        <w:sz w:val="14"/>
                                        <w:szCs w:val="14"/>
                                      </w:rPr>
                                      <w:t>0</w:t>
                                    </w:r>
                                  </w:p>
                                </w:txbxContent>
                              </wps:txbx>
                              <wps:bodyPr rot="0" vert="horz" wrap="square" lIns="0" tIns="0" rIns="0" bIns="0" anchor="t" anchorCtr="0" upright="1">
                                <a:spAutoFit/>
                              </wps:bodyPr>
                            </wps:wsp>
                          </wpg:grpSp>
                          <wpg:grpSp>
                            <wpg:cNvPr id="63" name="Group 950"/>
                            <wpg:cNvGrpSpPr>
                              <a:grpSpLocks noChangeAspect="1"/>
                            </wpg:cNvGrpSpPr>
                            <wpg:grpSpPr bwMode="auto">
                              <a:xfrm>
                                <a:off x="9541" y="8266"/>
                                <a:ext cx="222" cy="600"/>
                                <a:chOff x="3073" y="3427"/>
                                <a:chExt cx="222" cy="667"/>
                              </a:xfrm>
                            </wpg:grpSpPr>
                            <wps:wsp>
                              <wps:cNvPr id="64" name="Rectangle 951"/>
                              <wps:cNvSpPr>
                                <a:spLocks noChangeAspect="1" noChangeArrowheads="1"/>
                              </wps:cNvSpPr>
                              <wps:spPr bwMode="auto">
                                <a:xfrm>
                                  <a:off x="3073" y="3427"/>
                                  <a:ext cx="79"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41C" w:rsidRDefault="009E541C" w:rsidP="008579A4">
                                    <w:r>
                                      <w:rPr>
                                        <w:rFonts w:ascii="宋体" w:cs="宋体"/>
                                        <w:b/>
                                        <w:bCs/>
                                        <w:color w:val="808080"/>
                                        <w:kern w:val="0"/>
                                        <w:sz w:val="14"/>
                                        <w:szCs w:val="14"/>
                                      </w:rPr>
                                      <w:t>_</w:t>
                                    </w:r>
                                  </w:p>
                                </w:txbxContent>
                              </wps:txbx>
                              <wps:bodyPr rot="0" vert="horz" wrap="square" lIns="0" tIns="0" rIns="0" bIns="0" anchor="t" anchorCtr="0" upright="1">
                                <a:spAutoFit/>
                              </wps:bodyPr>
                            </wps:wsp>
                            <wps:wsp>
                              <wps:cNvPr id="65" name="Rectangle 952"/>
                              <wps:cNvSpPr>
                                <a:spLocks noChangeAspect="1" noChangeArrowheads="1"/>
                              </wps:cNvSpPr>
                              <wps:spPr bwMode="auto">
                                <a:xfrm>
                                  <a:off x="3073" y="3427"/>
                                  <a:ext cx="222" cy="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41C" w:rsidRDefault="009E541C" w:rsidP="008579A4">
                                    <w:r w:rsidRPr="001565FF">
                                      <w:rPr>
                                        <w:rFonts w:ascii="宋体" w:cs="宋体" w:hint="eastAsia"/>
                                        <w:b/>
                                        <w:bCs/>
                                        <w:kern w:val="0"/>
                                        <w:sz w:val="14"/>
                                        <w:szCs w:val="14"/>
                                      </w:rPr>
                                      <w:t>1</w:t>
                                    </w:r>
                                    <w:r>
                                      <w:rPr>
                                        <w:rFonts w:ascii="宋体" w:cs="宋体" w:hint="eastAsia"/>
                                        <w:b/>
                                        <w:bCs/>
                                        <w:kern w:val="0"/>
                                        <w:sz w:val="14"/>
                                        <w:szCs w:val="14"/>
                                      </w:rPr>
                                      <w:t>00</w:t>
                                    </w:r>
                                  </w:p>
                                </w:txbxContent>
                              </wps:txbx>
                              <wps:bodyPr rot="0" vert="horz" wrap="square" lIns="0" tIns="0" rIns="0" bIns="0" anchor="t" anchorCtr="0" upright="1">
                                <a:spAutoFit/>
                              </wps:bodyPr>
                            </wps:wsp>
                          </wpg:grpSp>
                        </wpg:grpSp>
                        <wpg:grpSp>
                          <wpg:cNvPr id="66" name="Group 954"/>
                          <wpg:cNvGrpSpPr>
                            <a:grpSpLocks/>
                          </wpg:cNvGrpSpPr>
                          <wpg:grpSpPr bwMode="auto">
                            <a:xfrm>
                              <a:off x="6366" y="10047"/>
                              <a:ext cx="464" cy="300"/>
                              <a:chOff x="6128" y="7848"/>
                              <a:chExt cx="464" cy="300"/>
                            </a:xfrm>
                          </wpg:grpSpPr>
                          <wps:wsp>
                            <wps:cNvPr id="67" name="Rectangle 955"/>
                            <wps:cNvSpPr>
                              <a:spLocks noChangeAspect="1" noChangeArrowheads="1"/>
                            </wps:cNvSpPr>
                            <wps:spPr bwMode="auto">
                              <a:xfrm>
                                <a:off x="6128" y="7848"/>
                                <a:ext cx="79"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41C" w:rsidRDefault="009E541C" w:rsidP="008579A4">
                                  <w:r>
                                    <w:rPr>
                                      <w:rFonts w:ascii="宋体" w:cs="宋体"/>
                                      <w:b/>
                                      <w:bCs/>
                                      <w:color w:val="808080"/>
                                      <w:kern w:val="0"/>
                                      <w:sz w:val="14"/>
                                      <w:szCs w:val="14"/>
                                    </w:rPr>
                                    <w:t>_</w:t>
                                  </w:r>
                                </w:p>
                              </w:txbxContent>
                            </wps:txbx>
                            <wps:bodyPr rot="0" vert="horz" wrap="square" lIns="0" tIns="0" rIns="0" bIns="0" anchor="t" anchorCtr="0" upright="1">
                              <a:spAutoFit/>
                            </wps:bodyPr>
                          </wps:wsp>
                          <wps:wsp>
                            <wps:cNvPr id="68" name="Rectangle 956"/>
                            <wps:cNvSpPr>
                              <a:spLocks noChangeAspect="1" noChangeArrowheads="1"/>
                            </wps:cNvSpPr>
                            <wps:spPr bwMode="auto">
                              <a:xfrm>
                                <a:off x="6128" y="7848"/>
                                <a:ext cx="79"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41C" w:rsidRPr="00503538" w:rsidRDefault="009E541C" w:rsidP="008579A4">
                                  <w:r w:rsidRPr="00503538">
                                    <w:rPr>
                                      <w:rFonts w:ascii="宋体" w:cs="宋体"/>
                                      <w:b/>
                                      <w:bCs/>
                                      <w:kern w:val="0"/>
                                      <w:sz w:val="14"/>
                                      <w:szCs w:val="14"/>
                                    </w:rPr>
                                    <w:t>0</w:t>
                                  </w:r>
                                </w:p>
                              </w:txbxContent>
                            </wps:txbx>
                            <wps:bodyPr rot="0" vert="horz" wrap="square" lIns="0" tIns="0" rIns="0" bIns="0" anchor="t" anchorCtr="0" upright="1">
                              <a:spAutoFit/>
                            </wps:bodyPr>
                          </wps:wsp>
                          <wps:wsp>
                            <wps:cNvPr id="69" name="Rectangle 957"/>
                            <wps:cNvSpPr>
                              <a:spLocks noChangeAspect="1" noChangeArrowheads="1"/>
                            </wps:cNvSpPr>
                            <wps:spPr bwMode="auto">
                              <a:xfrm>
                                <a:off x="6227" y="7848"/>
                                <a:ext cx="7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41C" w:rsidRPr="00503538" w:rsidRDefault="009E541C" w:rsidP="008579A4">
                                  <w:r>
                                    <w:rPr>
                                      <w:rFonts w:ascii="宋体" w:cs="宋体"/>
                                      <w:b/>
                                      <w:bCs/>
                                      <w:kern w:val="0"/>
                                      <w:sz w:val="14"/>
                                      <w:szCs w:val="14"/>
                                    </w:rPr>
                                    <w:t>．</w:t>
                                  </w:r>
                                </w:p>
                              </w:txbxContent>
                            </wps:txbx>
                            <wps:bodyPr rot="0" vert="horz" wrap="square" lIns="0" tIns="0" rIns="0" bIns="0" anchor="t" anchorCtr="0" upright="1">
                              <a:spAutoFit/>
                            </wps:bodyPr>
                          </wps:wsp>
                          <wps:wsp>
                            <wps:cNvPr id="70" name="Rectangle 958"/>
                            <wps:cNvSpPr>
                              <a:spLocks noChangeAspect="1" noChangeArrowheads="1"/>
                            </wps:cNvSpPr>
                            <wps:spPr bwMode="auto">
                              <a:xfrm>
                                <a:off x="6326" y="7848"/>
                                <a:ext cx="266"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41C" w:rsidRPr="00503538" w:rsidRDefault="009E541C" w:rsidP="008579A4">
                                  <w:r w:rsidRPr="00503538">
                                    <w:rPr>
                                      <w:rFonts w:ascii="宋体" w:cs="宋体"/>
                                      <w:b/>
                                      <w:bCs/>
                                      <w:kern w:val="0"/>
                                      <w:sz w:val="14"/>
                                      <w:szCs w:val="14"/>
                                    </w:rPr>
                                    <w:t>0</w:t>
                                  </w:r>
                                  <w:r>
                                    <w:rPr>
                                      <w:rFonts w:ascii="宋体" w:cs="宋体" w:hint="eastAsia"/>
                                      <w:b/>
                                      <w:bCs/>
                                      <w:kern w:val="0"/>
                                      <w:sz w:val="14"/>
                                      <w:szCs w:val="14"/>
                                    </w:rPr>
                                    <w:t>04</w:t>
                                  </w:r>
                                </w:p>
                              </w:txbxContent>
                            </wps:txbx>
                            <wps:bodyPr rot="0" vert="horz" wrap="square" lIns="0" tIns="0" rIns="0" bIns="0" anchor="t" anchorCtr="0" upright="1">
                              <a:spAutoFit/>
                            </wps:bodyPr>
                          </wps:wsp>
                        </wpg:grpSp>
                        <wpg:grpSp>
                          <wpg:cNvPr id="71" name="Group 959"/>
                          <wpg:cNvGrpSpPr>
                            <a:grpSpLocks/>
                          </wpg:cNvGrpSpPr>
                          <wpg:grpSpPr bwMode="auto">
                            <a:xfrm>
                              <a:off x="6365" y="9734"/>
                              <a:ext cx="464" cy="300"/>
                              <a:chOff x="6128" y="7848"/>
                              <a:chExt cx="464" cy="300"/>
                            </a:xfrm>
                          </wpg:grpSpPr>
                          <wps:wsp>
                            <wps:cNvPr id="72" name="Rectangle 960"/>
                            <wps:cNvSpPr>
                              <a:spLocks noChangeAspect="1" noChangeArrowheads="1"/>
                            </wps:cNvSpPr>
                            <wps:spPr bwMode="auto">
                              <a:xfrm>
                                <a:off x="6128" y="7848"/>
                                <a:ext cx="79"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41C" w:rsidRDefault="009E541C" w:rsidP="008579A4">
                                  <w:r>
                                    <w:rPr>
                                      <w:rFonts w:ascii="宋体" w:cs="宋体"/>
                                      <w:b/>
                                      <w:bCs/>
                                      <w:color w:val="808080"/>
                                      <w:kern w:val="0"/>
                                      <w:sz w:val="14"/>
                                      <w:szCs w:val="14"/>
                                    </w:rPr>
                                    <w:t>_</w:t>
                                  </w:r>
                                </w:p>
                              </w:txbxContent>
                            </wps:txbx>
                            <wps:bodyPr rot="0" vert="horz" wrap="square" lIns="0" tIns="0" rIns="0" bIns="0" anchor="t" anchorCtr="0" upright="1">
                              <a:spAutoFit/>
                            </wps:bodyPr>
                          </wps:wsp>
                          <wps:wsp>
                            <wps:cNvPr id="73" name="Rectangle 961"/>
                            <wps:cNvSpPr>
                              <a:spLocks noChangeAspect="1" noChangeArrowheads="1"/>
                            </wps:cNvSpPr>
                            <wps:spPr bwMode="auto">
                              <a:xfrm>
                                <a:off x="6128" y="7848"/>
                                <a:ext cx="79"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41C" w:rsidRPr="00503538" w:rsidRDefault="009E541C" w:rsidP="008579A4">
                                  <w:r w:rsidRPr="00503538">
                                    <w:rPr>
                                      <w:rFonts w:ascii="宋体" w:cs="宋体"/>
                                      <w:b/>
                                      <w:bCs/>
                                      <w:kern w:val="0"/>
                                      <w:sz w:val="14"/>
                                      <w:szCs w:val="14"/>
                                    </w:rPr>
                                    <w:t>0</w:t>
                                  </w:r>
                                </w:p>
                              </w:txbxContent>
                            </wps:txbx>
                            <wps:bodyPr rot="0" vert="horz" wrap="square" lIns="0" tIns="0" rIns="0" bIns="0" anchor="t" anchorCtr="0" upright="1">
                              <a:spAutoFit/>
                            </wps:bodyPr>
                          </wps:wsp>
                          <wps:wsp>
                            <wps:cNvPr id="75" name="Rectangle 962"/>
                            <wps:cNvSpPr>
                              <a:spLocks noChangeAspect="1" noChangeArrowheads="1"/>
                            </wps:cNvSpPr>
                            <wps:spPr bwMode="auto">
                              <a:xfrm>
                                <a:off x="6227" y="7848"/>
                                <a:ext cx="7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41C" w:rsidRPr="00503538" w:rsidRDefault="009E541C" w:rsidP="008579A4">
                                  <w:r>
                                    <w:rPr>
                                      <w:rFonts w:ascii="宋体" w:cs="宋体"/>
                                      <w:b/>
                                      <w:bCs/>
                                      <w:kern w:val="0"/>
                                      <w:sz w:val="14"/>
                                      <w:szCs w:val="14"/>
                                    </w:rPr>
                                    <w:t>．</w:t>
                                  </w:r>
                                </w:p>
                              </w:txbxContent>
                            </wps:txbx>
                            <wps:bodyPr rot="0" vert="horz" wrap="square" lIns="0" tIns="0" rIns="0" bIns="0" anchor="t" anchorCtr="0" upright="1">
                              <a:spAutoFit/>
                            </wps:bodyPr>
                          </wps:wsp>
                          <wps:wsp>
                            <wps:cNvPr id="76" name="Rectangle 963"/>
                            <wps:cNvSpPr>
                              <a:spLocks noChangeAspect="1" noChangeArrowheads="1"/>
                            </wps:cNvSpPr>
                            <wps:spPr bwMode="auto">
                              <a:xfrm>
                                <a:off x="6326" y="7848"/>
                                <a:ext cx="266"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41C" w:rsidRPr="00503538" w:rsidRDefault="009E541C" w:rsidP="008579A4">
                                  <w:r w:rsidRPr="00503538">
                                    <w:rPr>
                                      <w:rFonts w:ascii="宋体" w:cs="宋体"/>
                                      <w:b/>
                                      <w:bCs/>
                                      <w:kern w:val="0"/>
                                      <w:sz w:val="14"/>
                                      <w:szCs w:val="14"/>
                                    </w:rPr>
                                    <w:t>0</w:t>
                                  </w:r>
                                  <w:r>
                                    <w:rPr>
                                      <w:rFonts w:ascii="宋体" w:cs="宋体" w:hint="eastAsia"/>
                                      <w:b/>
                                      <w:bCs/>
                                      <w:kern w:val="0"/>
                                      <w:sz w:val="14"/>
                                      <w:szCs w:val="14"/>
                                    </w:rPr>
                                    <w:t>08</w:t>
                                  </w:r>
                                </w:p>
                              </w:txbxContent>
                            </wps:txbx>
                            <wps:bodyPr rot="0" vert="horz" wrap="square" lIns="0" tIns="0" rIns="0" bIns="0" anchor="t" anchorCtr="0" upright="1">
                              <a:spAutoFit/>
                            </wps:bodyPr>
                          </wps:wsp>
                        </wpg:grpSp>
                        <wpg:grpSp>
                          <wpg:cNvPr id="77" name="Group 964"/>
                          <wpg:cNvGrpSpPr>
                            <a:grpSpLocks/>
                          </wpg:cNvGrpSpPr>
                          <wpg:grpSpPr bwMode="auto">
                            <a:xfrm>
                              <a:off x="6357" y="9406"/>
                              <a:ext cx="464" cy="300"/>
                              <a:chOff x="6128" y="7848"/>
                              <a:chExt cx="464" cy="300"/>
                            </a:xfrm>
                          </wpg:grpSpPr>
                          <wps:wsp>
                            <wps:cNvPr id="78" name="Rectangle 965"/>
                            <wps:cNvSpPr>
                              <a:spLocks noChangeAspect="1" noChangeArrowheads="1"/>
                            </wps:cNvSpPr>
                            <wps:spPr bwMode="auto">
                              <a:xfrm>
                                <a:off x="6128" y="7848"/>
                                <a:ext cx="79"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41C" w:rsidRDefault="009E541C" w:rsidP="008579A4">
                                  <w:r>
                                    <w:rPr>
                                      <w:rFonts w:ascii="宋体" w:cs="宋体"/>
                                      <w:b/>
                                      <w:bCs/>
                                      <w:color w:val="808080"/>
                                      <w:kern w:val="0"/>
                                      <w:sz w:val="14"/>
                                      <w:szCs w:val="14"/>
                                    </w:rPr>
                                    <w:t>_</w:t>
                                  </w:r>
                                </w:p>
                              </w:txbxContent>
                            </wps:txbx>
                            <wps:bodyPr rot="0" vert="horz" wrap="square" lIns="0" tIns="0" rIns="0" bIns="0" anchor="t" anchorCtr="0" upright="1">
                              <a:spAutoFit/>
                            </wps:bodyPr>
                          </wps:wsp>
                          <wps:wsp>
                            <wps:cNvPr id="79" name="Rectangle 966"/>
                            <wps:cNvSpPr>
                              <a:spLocks noChangeAspect="1" noChangeArrowheads="1"/>
                            </wps:cNvSpPr>
                            <wps:spPr bwMode="auto">
                              <a:xfrm>
                                <a:off x="6128" y="7848"/>
                                <a:ext cx="79"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41C" w:rsidRPr="00503538" w:rsidRDefault="009E541C" w:rsidP="008579A4">
                                  <w:r w:rsidRPr="00503538">
                                    <w:rPr>
                                      <w:rFonts w:ascii="宋体" w:cs="宋体"/>
                                      <w:b/>
                                      <w:bCs/>
                                      <w:kern w:val="0"/>
                                      <w:sz w:val="14"/>
                                      <w:szCs w:val="14"/>
                                    </w:rPr>
                                    <w:t>0</w:t>
                                  </w:r>
                                </w:p>
                              </w:txbxContent>
                            </wps:txbx>
                            <wps:bodyPr rot="0" vert="horz" wrap="square" lIns="0" tIns="0" rIns="0" bIns="0" anchor="t" anchorCtr="0" upright="1">
                              <a:spAutoFit/>
                            </wps:bodyPr>
                          </wps:wsp>
                          <wps:wsp>
                            <wps:cNvPr id="80" name="Rectangle 967"/>
                            <wps:cNvSpPr>
                              <a:spLocks noChangeAspect="1" noChangeArrowheads="1"/>
                            </wps:cNvSpPr>
                            <wps:spPr bwMode="auto">
                              <a:xfrm>
                                <a:off x="6227" y="7848"/>
                                <a:ext cx="7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41C" w:rsidRPr="00503538" w:rsidRDefault="009E541C" w:rsidP="008579A4">
                                  <w:r>
                                    <w:rPr>
                                      <w:rFonts w:ascii="宋体" w:cs="宋体"/>
                                      <w:b/>
                                      <w:bCs/>
                                      <w:kern w:val="0"/>
                                      <w:sz w:val="14"/>
                                      <w:szCs w:val="14"/>
                                    </w:rPr>
                                    <w:t>．</w:t>
                                  </w:r>
                                </w:p>
                              </w:txbxContent>
                            </wps:txbx>
                            <wps:bodyPr rot="0" vert="horz" wrap="square" lIns="0" tIns="0" rIns="0" bIns="0" anchor="t" anchorCtr="0" upright="1">
                              <a:spAutoFit/>
                            </wps:bodyPr>
                          </wps:wsp>
                          <wps:wsp>
                            <wps:cNvPr id="81" name="Rectangle 968"/>
                            <wps:cNvSpPr>
                              <a:spLocks noChangeAspect="1" noChangeArrowheads="1"/>
                            </wps:cNvSpPr>
                            <wps:spPr bwMode="auto">
                              <a:xfrm>
                                <a:off x="6326" y="7848"/>
                                <a:ext cx="266"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41C" w:rsidRPr="00503538" w:rsidRDefault="009E541C" w:rsidP="008579A4">
                                  <w:r w:rsidRPr="00503538">
                                    <w:rPr>
                                      <w:rFonts w:ascii="宋体" w:cs="宋体"/>
                                      <w:b/>
                                      <w:bCs/>
                                      <w:kern w:val="0"/>
                                      <w:sz w:val="14"/>
                                      <w:szCs w:val="14"/>
                                    </w:rPr>
                                    <w:t>0</w:t>
                                  </w:r>
                                  <w:r>
                                    <w:rPr>
                                      <w:rFonts w:ascii="宋体" w:cs="宋体" w:hint="eastAsia"/>
                                      <w:b/>
                                      <w:bCs/>
                                      <w:kern w:val="0"/>
                                      <w:sz w:val="14"/>
                                      <w:szCs w:val="14"/>
                                    </w:rPr>
                                    <w:t>12</w:t>
                                  </w:r>
                                </w:p>
                              </w:txbxContent>
                            </wps:txbx>
                            <wps:bodyPr rot="0" vert="horz" wrap="square" lIns="0" tIns="0" rIns="0" bIns="0" anchor="t" anchorCtr="0" upright="1">
                              <a:spAutoFit/>
                            </wps:bodyPr>
                          </wps:wsp>
                        </wpg:grpSp>
                        <wpg:grpSp>
                          <wpg:cNvPr id="82" name="Group 969"/>
                          <wpg:cNvGrpSpPr>
                            <a:grpSpLocks/>
                          </wpg:cNvGrpSpPr>
                          <wpg:grpSpPr bwMode="auto">
                            <a:xfrm>
                              <a:off x="6374" y="9119"/>
                              <a:ext cx="464" cy="300"/>
                              <a:chOff x="6128" y="7848"/>
                              <a:chExt cx="464" cy="300"/>
                            </a:xfrm>
                          </wpg:grpSpPr>
                          <wps:wsp>
                            <wps:cNvPr id="83" name="Rectangle 970"/>
                            <wps:cNvSpPr>
                              <a:spLocks noChangeAspect="1" noChangeArrowheads="1"/>
                            </wps:cNvSpPr>
                            <wps:spPr bwMode="auto">
                              <a:xfrm>
                                <a:off x="6128" y="7848"/>
                                <a:ext cx="79"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41C" w:rsidRDefault="009E541C" w:rsidP="008579A4">
                                  <w:r>
                                    <w:rPr>
                                      <w:rFonts w:ascii="宋体" w:cs="宋体"/>
                                      <w:b/>
                                      <w:bCs/>
                                      <w:color w:val="808080"/>
                                      <w:kern w:val="0"/>
                                      <w:sz w:val="14"/>
                                      <w:szCs w:val="14"/>
                                    </w:rPr>
                                    <w:t>_</w:t>
                                  </w:r>
                                </w:p>
                              </w:txbxContent>
                            </wps:txbx>
                            <wps:bodyPr rot="0" vert="horz" wrap="square" lIns="0" tIns="0" rIns="0" bIns="0" anchor="t" anchorCtr="0" upright="1">
                              <a:spAutoFit/>
                            </wps:bodyPr>
                          </wps:wsp>
                          <wps:wsp>
                            <wps:cNvPr id="84" name="Rectangle 971"/>
                            <wps:cNvSpPr>
                              <a:spLocks noChangeAspect="1" noChangeArrowheads="1"/>
                            </wps:cNvSpPr>
                            <wps:spPr bwMode="auto">
                              <a:xfrm>
                                <a:off x="6128" y="7848"/>
                                <a:ext cx="79"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41C" w:rsidRPr="00152C41" w:rsidRDefault="009E541C" w:rsidP="008579A4">
                                  <w:r w:rsidRPr="00152C41">
                                    <w:rPr>
                                      <w:rFonts w:ascii="宋体" w:cs="宋体"/>
                                      <w:b/>
                                      <w:bCs/>
                                      <w:kern w:val="0"/>
                                      <w:sz w:val="14"/>
                                      <w:szCs w:val="14"/>
                                    </w:rPr>
                                    <w:t>0</w:t>
                                  </w:r>
                                </w:p>
                              </w:txbxContent>
                            </wps:txbx>
                            <wps:bodyPr rot="0" vert="horz" wrap="square" lIns="0" tIns="0" rIns="0" bIns="0" anchor="t" anchorCtr="0" upright="1">
                              <a:spAutoFit/>
                            </wps:bodyPr>
                          </wps:wsp>
                          <wps:wsp>
                            <wps:cNvPr id="85" name="Rectangle 972"/>
                            <wps:cNvSpPr>
                              <a:spLocks noChangeAspect="1" noChangeArrowheads="1"/>
                            </wps:cNvSpPr>
                            <wps:spPr bwMode="auto">
                              <a:xfrm>
                                <a:off x="6227" y="7848"/>
                                <a:ext cx="7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41C" w:rsidRPr="00503538" w:rsidRDefault="009E541C" w:rsidP="008579A4">
                                  <w:r>
                                    <w:rPr>
                                      <w:rFonts w:ascii="宋体" w:cs="宋体"/>
                                      <w:b/>
                                      <w:bCs/>
                                      <w:kern w:val="0"/>
                                      <w:sz w:val="14"/>
                                      <w:szCs w:val="14"/>
                                    </w:rPr>
                                    <w:t>．</w:t>
                                  </w:r>
                                </w:p>
                              </w:txbxContent>
                            </wps:txbx>
                            <wps:bodyPr rot="0" vert="horz" wrap="square" lIns="0" tIns="0" rIns="0" bIns="0" anchor="t" anchorCtr="0" upright="1">
                              <a:spAutoFit/>
                            </wps:bodyPr>
                          </wps:wsp>
                          <wps:wsp>
                            <wps:cNvPr id="86" name="Rectangle 973"/>
                            <wps:cNvSpPr>
                              <a:spLocks noChangeAspect="1" noChangeArrowheads="1"/>
                            </wps:cNvSpPr>
                            <wps:spPr bwMode="auto">
                              <a:xfrm>
                                <a:off x="6326" y="7848"/>
                                <a:ext cx="266"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41C" w:rsidRPr="00503538" w:rsidRDefault="009E541C" w:rsidP="008579A4">
                                  <w:r w:rsidRPr="00503538">
                                    <w:rPr>
                                      <w:rFonts w:ascii="宋体" w:cs="宋体"/>
                                      <w:b/>
                                      <w:bCs/>
                                      <w:kern w:val="0"/>
                                      <w:sz w:val="14"/>
                                      <w:szCs w:val="14"/>
                                    </w:rPr>
                                    <w:t>0</w:t>
                                  </w:r>
                                  <w:r>
                                    <w:rPr>
                                      <w:rFonts w:ascii="宋体" w:cs="宋体" w:hint="eastAsia"/>
                                      <w:b/>
                                      <w:bCs/>
                                      <w:kern w:val="0"/>
                                      <w:sz w:val="14"/>
                                      <w:szCs w:val="14"/>
                                    </w:rPr>
                                    <w:t>16</w:t>
                                  </w:r>
                                </w:p>
                              </w:txbxContent>
                            </wps:txbx>
                            <wps:bodyPr rot="0" vert="horz" wrap="square" lIns="0" tIns="0" rIns="0" bIns="0" anchor="t" anchorCtr="0" upright="1">
                              <a:spAutoFit/>
                            </wps:bodyPr>
                          </wps:wsp>
                        </wpg:grpSp>
                        <wpg:grpSp>
                          <wpg:cNvPr id="87" name="Group 974"/>
                          <wpg:cNvGrpSpPr>
                            <a:grpSpLocks/>
                          </wpg:cNvGrpSpPr>
                          <wpg:grpSpPr bwMode="auto">
                            <a:xfrm>
                              <a:off x="6349" y="8806"/>
                              <a:ext cx="464" cy="300"/>
                              <a:chOff x="6128" y="7848"/>
                              <a:chExt cx="464" cy="300"/>
                            </a:xfrm>
                          </wpg:grpSpPr>
                          <wps:wsp>
                            <wps:cNvPr id="88" name="Rectangle 975"/>
                            <wps:cNvSpPr>
                              <a:spLocks noChangeAspect="1" noChangeArrowheads="1"/>
                            </wps:cNvSpPr>
                            <wps:spPr bwMode="auto">
                              <a:xfrm>
                                <a:off x="6128" y="7848"/>
                                <a:ext cx="79"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41C" w:rsidRDefault="009E541C" w:rsidP="008579A4">
                                  <w:r>
                                    <w:rPr>
                                      <w:rFonts w:ascii="宋体" w:cs="宋体"/>
                                      <w:b/>
                                      <w:bCs/>
                                      <w:color w:val="808080"/>
                                      <w:kern w:val="0"/>
                                      <w:sz w:val="14"/>
                                      <w:szCs w:val="14"/>
                                    </w:rPr>
                                    <w:t>_</w:t>
                                  </w:r>
                                </w:p>
                              </w:txbxContent>
                            </wps:txbx>
                            <wps:bodyPr rot="0" vert="horz" wrap="square" lIns="0" tIns="0" rIns="0" bIns="0" anchor="t" anchorCtr="0" upright="1">
                              <a:spAutoFit/>
                            </wps:bodyPr>
                          </wps:wsp>
                          <wps:wsp>
                            <wps:cNvPr id="89" name="Rectangle 976"/>
                            <wps:cNvSpPr>
                              <a:spLocks noChangeAspect="1" noChangeArrowheads="1"/>
                            </wps:cNvSpPr>
                            <wps:spPr bwMode="auto">
                              <a:xfrm>
                                <a:off x="6128" y="7848"/>
                                <a:ext cx="79"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41C" w:rsidRPr="00503538" w:rsidRDefault="009E541C" w:rsidP="008579A4">
                                  <w:r w:rsidRPr="00503538">
                                    <w:rPr>
                                      <w:rFonts w:ascii="宋体" w:cs="宋体"/>
                                      <w:b/>
                                      <w:bCs/>
                                      <w:kern w:val="0"/>
                                      <w:sz w:val="14"/>
                                      <w:szCs w:val="14"/>
                                    </w:rPr>
                                    <w:t>0</w:t>
                                  </w:r>
                                </w:p>
                              </w:txbxContent>
                            </wps:txbx>
                            <wps:bodyPr rot="0" vert="horz" wrap="square" lIns="0" tIns="0" rIns="0" bIns="0" anchor="t" anchorCtr="0" upright="1">
                              <a:spAutoFit/>
                            </wps:bodyPr>
                          </wps:wsp>
                          <wps:wsp>
                            <wps:cNvPr id="90" name="Rectangle 977"/>
                            <wps:cNvSpPr>
                              <a:spLocks noChangeAspect="1" noChangeArrowheads="1"/>
                            </wps:cNvSpPr>
                            <wps:spPr bwMode="auto">
                              <a:xfrm>
                                <a:off x="6227" y="7848"/>
                                <a:ext cx="7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41C" w:rsidRPr="00503538" w:rsidRDefault="009E541C" w:rsidP="008579A4">
                                  <w:r>
                                    <w:rPr>
                                      <w:rFonts w:ascii="宋体" w:cs="宋体"/>
                                      <w:b/>
                                      <w:bCs/>
                                      <w:kern w:val="0"/>
                                      <w:sz w:val="14"/>
                                      <w:szCs w:val="14"/>
                                    </w:rPr>
                                    <w:t>．</w:t>
                                  </w:r>
                                </w:p>
                              </w:txbxContent>
                            </wps:txbx>
                            <wps:bodyPr rot="0" vert="horz" wrap="square" lIns="0" tIns="0" rIns="0" bIns="0" anchor="t" anchorCtr="0" upright="1">
                              <a:spAutoFit/>
                            </wps:bodyPr>
                          </wps:wsp>
                          <wps:wsp>
                            <wps:cNvPr id="91" name="Rectangle 978"/>
                            <wps:cNvSpPr>
                              <a:spLocks noChangeAspect="1" noChangeArrowheads="1"/>
                            </wps:cNvSpPr>
                            <wps:spPr bwMode="auto">
                              <a:xfrm>
                                <a:off x="6326" y="7848"/>
                                <a:ext cx="266"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41C" w:rsidRPr="00503538" w:rsidRDefault="009E541C" w:rsidP="008579A4">
                                  <w:r w:rsidRPr="00503538">
                                    <w:rPr>
                                      <w:rFonts w:ascii="宋体" w:cs="宋体"/>
                                      <w:b/>
                                      <w:bCs/>
                                      <w:kern w:val="0"/>
                                      <w:sz w:val="14"/>
                                      <w:szCs w:val="14"/>
                                    </w:rPr>
                                    <w:t>0</w:t>
                                  </w:r>
                                  <w:r>
                                    <w:rPr>
                                      <w:rFonts w:ascii="宋体" w:cs="宋体" w:hint="eastAsia"/>
                                      <w:b/>
                                      <w:bCs/>
                                      <w:kern w:val="0"/>
                                      <w:sz w:val="14"/>
                                      <w:szCs w:val="14"/>
                                    </w:rPr>
                                    <w:t>20</w:t>
                                  </w:r>
                                </w:p>
                              </w:txbxContent>
                            </wps:txbx>
                            <wps:bodyPr rot="0" vert="horz" wrap="square" lIns="0" tIns="0" rIns="0" bIns="0" anchor="t" anchorCtr="0" upright="1">
                              <a:spAutoFit/>
                            </wps:bodyPr>
                          </wps:wsp>
                        </wpg:grpSp>
                        <wpg:grpSp>
                          <wpg:cNvPr id="92" name="Group 979"/>
                          <wpg:cNvGrpSpPr>
                            <a:grpSpLocks/>
                          </wpg:cNvGrpSpPr>
                          <wpg:grpSpPr bwMode="auto">
                            <a:xfrm>
                              <a:off x="6341" y="8478"/>
                              <a:ext cx="464" cy="300"/>
                              <a:chOff x="6128" y="7848"/>
                              <a:chExt cx="464" cy="300"/>
                            </a:xfrm>
                          </wpg:grpSpPr>
                          <wps:wsp>
                            <wps:cNvPr id="93" name="Rectangle 980"/>
                            <wps:cNvSpPr>
                              <a:spLocks noChangeAspect="1" noChangeArrowheads="1"/>
                            </wps:cNvSpPr>
                            <wps:spPr bwMode="auto">
                              <a:xfrm>
                                <a:off x="6128" y="7848"/>
                                <a:ext cx="79"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41C" w:rsidRDefault="009E541C" w:rsidP="008579A4">
                                  <w:r>
                                    <w:rPr>
                                      <w:rFonts w:ascii="宋体" w:cs="宋体"/>
                                      <w:b/>
                                      <w:bCs/>
                                      <w:color w:val="808080"/>
                                      <w:kern w:val="0"/>
                                      <w:sz w:val="14"/>
                                      <w:szCs w:val="14"/>
                                    </w:rPr>
                                    <w:t>_</w:t>
                                  </w:r>
                                </w:p>
                              </w:txbxContent>
                            </wps:txbx>
                            <wps:bodyPr rot="0" vert="horz" wrap="square" lIns="0" tIns="0" rIns="0" bIns="0" anchor="t" anchorCtr="0" upright="1">
                              <a:spAutoFit/>
                            </wps:bodyPr>
                          </wps:wsp>
                          <wps:wsp>
                            <wps:cNvPr id="94" name="Rectangle 981"/>
                            <wps:cNvSpPr>
                              <a:spLocks noChangeAspect="1" noChangeArrowheads="1"/>
                            </wps:cNvSpPr>
                            <wps:spPr bwMode="auto">
                              <a:xfrm>
                                <a:off x="6128" y="7848"/>
                                <a:ext cx="79"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41C" w:rsidRPr="00503538" w:rsidRDefault="009E541C" w:rsidP="008579A4">
                                  <w:r w:rsidRPr="00503538">
                                    <w:rPr>
                                      <w:rFonts w:ascii="宋体" w:cs="宋体"/>
                                      <w:b/>
                                      <w:bCs/>
                                      <w:kern w:val="0"/>
                                      <w:sz w:val="14"/>
                                      <w:szCs w:val="14"/>
                                    </w:rPr>
                                    <w:t>0</w:t>
                                  </w:r>
                                </w:p>
                              </w:txbxContent>
                            </wps:txbx>
                            <wps:bodyPr rot="0" vert="horz" wrap="square" lIns="0" tIns="0" rIns="0" bIns="0" anchor="t" anchorCtr="0" upright="1">
                              <a:spAutoFit/>
                            </wps:bodyPr>
                          </wps:wsp>
                          <wps:wsp>
                            <wps:cNvPr id="95" name="Rectangle 982"/>
                            <wps:cNvSpPr>
                              <a:spLocks noChangeAspect="1" noChangeArrowheads="1"/>
                            </wps:cNvSpPr>
                            <wps:spPr bwMode="auto">
                              <a:xfrm>
                                <a:off x="6227" y="7848"/>
                                <a:ext cx="7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41C" w:rsidRPr="00503538" w:rsidRDefault="009E541C" w:rsidP="008579A4">
                                  <w:r>
                                    <w:rPr>
                                      <w:rFonts w:ascii="宋体" w:cs="宋体"/>
                                      <w:b/>
                                      <w:bCs/>
                                      <w:kern w:val="0"/>
                                      <w:sz w:val="14"/>
                                      <w:szCs w:val="14"/>
                                    </w:rPr>
                                    <w:t>．</w:t>
                                  </w:r>
                                </w:p>
                              </w:txbxContent>
                            </wps:txbx>
                            <wps:bodyPr rot="0" vert="horz" wrap="square" lIns="0" tIns="0" rIns="0" bIns="0" anchor="t" anchorCtr="0" upright="1">
                              <a:spAutoFit/>
                            </wps:bodyPr>
                          </wps:wsp>
                          <wps:wsp>
                            <wps:cNvPr id="96" name="Rectangle 983"/>
                            <wps:cNvSpPr>
                              <a:spLocks noChangeAspect="1" noChangeArrowheads="1"/>
                            </wps:cNvSpPr>
                            <wps:spPr bwMode="auto">
                              <a:xfrm>
                                <a:off x="6326" y="7848"/>
                                <a:ext cx="266"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41C" w:rsidRPr="00503538" w:rsidRDefault="009E541C" w:rsidP="008579A4">
                                  <w:r w:rsidRPr="00503538">
                                    <w:rPr>
                                      <w:rFonts w:ascii="宋体" w:cs="宋体"/>
                                      <w:b/>
                                      <w:bCs/>
                                      <w:kern w:val="0"/>
                                      <w:sz w:val="14"/>
                                      <w:szCs w:val="14"/>
                                    </w:rPr>
                                    <w:t>0</w:t>
                                  </w:r>
                                  <w:r>
                                    <w:rPr>
                                      <w:rFonts w:ascii="宋体" w:cs="宋体" w:hint="eastAsia"/>
                                      <w:b/>
                                      <w:bCs/>
                                      <w:kern w:val="0"/>
                                      <w:sz w:val="14"/>
                                      <w:szCs w:val="14"/>
                                    </w:rPr>
                                    <w:t>24</w:t>
                                  </w:r>
                                </w:p>
                              </w:txbxContent>
                            </wps:txbx>
                            <wps:bodyPr rot="0" vert="horz" wrap="square" lIns="0" tIns="0" rIns="0" bIns="0" anchor="t" anchorCtr="0" upright="1">
                              <a:spAutoFit/>
                            </wps:bodyPr>
                          </wps:wsp>
                        </wpg:grpSp>
                        <wpg:grpSp>
                          <wpg:cNvPr id="97" name="Group 984"/>
                          <wpg:cNvGrpSpPr>
                            <a:grpSpLocks/>
                          </wpg:cNvGrpSpPr>
                          <wpg:grpSpPr bwMode="auto">
                            <a:xfrm>
                              <a:off x="6365" y="8222"/>
                              <a:ext cx="464" cy="300"/>
                              <a:chOff x="6128" y="7848"/>
                              <a:chExt cx="464" cy="300"/>
                            </a:xfrm>
                          </wpg:grpSpPr>
                          <wps:wsp>
                            <wps:cNvPr id="98" name="Rectangle 985"/>
                            <wps:cNvSpPr>
                              <a:spLocks noChangeAspect="1" noChangeArrowheads="1"/>
                            </wps:cNvSpPr>
                            <wps:spPr bwMode="auto">
                              <a:xfrm>
                                <a:off x="6128" y="7848"/>
                                <a:ext cx="79"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41C" w:rsidRDefault="009E541C" w:rsidP="008579A4">
                                  <w:r>
                                    <w:rPr>
                                      <w:rFonts w:ascii="宋体" w:cs="宋体"/>
                                      <w:b/>
                                      <w:bCs/>
                                      <w:color w:val="808080"/>
                                      <w:kern w:val="0"/>
                                      <w:sz w:val="14"/>
                                      <w:szCs w:val="14"/>
                                    </w:rPr>
                                    <w:t>_</w:t>
                                  </w:r>
                                </w:p>
                              </w:txbxContent>
                            </wps:txbx>
                            <wps:bodyPr rot="0" vert="horz" wrap="square" lIns="0" tIns="0" rIns="0" bIns="0" anchor="t" anchorCtr="0" upright="1">
                              <a:spAutoFit/>
                            </wps:bodyPr>
                          </wps:wsp>
                          <wps:wsp>
                            <wps:cNvPr id="99" name="Rectangle 986"/>
                            <wps:cNvSpPr>
                              <a:spLocks noChangeAspect="1" noChangeArrowheads="1"/>
                            </wps:cNvSpPr>
                            <wps:spPr bwMode="auto">
                              <a:xfrm>
                                <a:off x="6128" y="7848"/>
                                <a:ext cx="79"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41C" w:rsidRPr="00503538" w:rsidRDefault="009E541C" w:rsidP="008579A4">
                                  <w:r w:rsidRPr="00503538">
                                    <w:rPr>
                                      <w:rFonts w:ascii="宋体" w:cs="宋体"/>
                                      <w:b/>
                                      <w:bCs/>
                                      <w:kern w:val="0"/>
                                      <w:sz w:val="14"/>
                                      <w:szCs w:val="14"/>
                                    </w:rPr>
                                    <w:t>0</w:t>
                                  </w:r>
                                </w:p>
                              </w:txbxContent>
                            </wps:txbx>
                            <wps:bodyPr rot="0" vert="horz" wrap="square" lIns="0" tIns="0" rIns="0" bIns="0" anchor="t" anchorCtr="0" upright="1">
                              <a:spAutoFit/>
                            </wps:bodyPr>
                          </wps:wsp>
                          <wps:wsp>
                            <wps:cNvPr id="100" name="Rectangle 987"/>
                            <wps:cNvSpPr>
                              <a:spLocks noChangeAspect="1" noChangeArrowheads="1"/>
                            </wps:cNvSpPr>
                            <wps:spPr bwMode="auto">
                              <a:xfrm>
                                <a:off x="6227" y="7848"/>
                                <a:ext cx="7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41C" w:rsidRPr="00503538" w:rsidRDefault="009E541C" w:rsidP="008579A4">
                                  <w:r>
                                    <w:rPr>
                                      <w:rFonts w:ascii="宋体" w:cs="宋体"/>
                                      <w:b/>
                                      <w:bCs/>
                                      <w:kern w:val="0"/>
                                      <w:sz w:val="14"/>
                                      <w:szCs w:val="14"/>
                                    </w:rPr>
                                    <w:t>．</w:t>
                                  </w:r>
                                </w:p>
                              </w:txbxContent>
                            </wps:txbx>
                            <wps:bodyPr rot="0" vert="horz" wrap="square" lIns="0" tIns="0" rIns="0" bIns="0" anchor="t" anchorCtr="0" upright="1">
                              <a:spAutoFit/>
                            </wps:bodyPr>
                          </wps:wsp>
                          <wps:wsp>
                            <wps:cNvPr id="101" name="Rectangle 988"/>
                            <wps:cNvSpPr>
                              <a:spLocks noChangeAspect="1" noChangeArrowheads="1"/>
                            </wps:cNvSpPr>
                            <wps:spPr bwMode="auto">
                              <a:xfrm>
                                <a:off x="6326" y="7848"/>
                                <a:ext cx="266"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41C" w:rsidRPr="00503538" w:rsidRDefault="009E541C" w:rsidP="008579A4">
                                  <w:r w:rsidRPr="00503538">
                                    <w:rPr>
                                      <w:rFonts w:ascii="宋体" w:cs="宋体"/>
                                      <w:b/>
                                      <w:bCs/>
                                      <w:kern w:val="0"/>
                                      <w:sz w:val="14"/>
                                      <w:szCs w:val="14"/>
                                    </w:rPr>
                                    <w:t>0</w:t>
                                  </w:r>
                                  <w:r>
                                    <w:rPr>
                                      <w:rFonts w:ascii="宋体" w:cs="宋体" w:hint="eastAsia"/>
                                      <w:b/>
                                      <w:bCs/>
                                      <w:kern w:val="0"/>
                                      <w:sz w:val="14"/>
                                      <w:szCs w:val="14"/>
                                    </w:rPr>
                                    <w:t>28</w:t>
                                  </w:r>
                                </w:p>
                              </w:txbxContent>
                            </wps:txbx>
                            <wps:bodyPr rot="0" vert="horz" wrap="square" lIns="0" tIns="0" rIns="0" bIns="0" anchor="t" anchorCtr="0" upright="1">
                              <a:spAutoFit/>
                            </wps:bodyPr>
                          </wps:wsp>
                        </wpg:grpSp>
                        <wpg:grpSp>
                          <wpg:cNvPr id="102" name="Group 1009"/>
                          <wpg:cNvGrpSpPr>
                            <a:grpSpLocks/>
                          </wpg:cNvGrpSpPr>
                          <wpg:grpSpPr bwMode="auto">
                            <a:xfrm>
                              <a:off x="6350" y="7945"/>
                              <a:ext cx="464" cy="300"/>
                              <a:chOff x="6128" y="7848"/>
                              <a:chExt cx="464" cy="300"/>
                            </a:xfrm>
                          </wpg:grpSpPr>
                          <wps:wsp>
                            <wps:cNvPr id="103" name="Rectangle 1010"/>
                            <wps:cNvSpPr>
                              <a:spLocks noChangeAspect="1" noChangeArrowheads="1"/>
                            </wps:cNvSpPr>
                            <wps:spPr bwMode="auto">
                              <a:xfrm>
                                <a:off x="6128" y="7848"/>
                                <a:ext cx="79"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41C" w:rsidRDefault="009E541C" w:rsidP="00EF1CDE">
                                  <w:r>
                                    <w:rPr>
                                      <w:rFonts w:ascii="宋体" w:cs="宋体"/>
                                      <w:b/>
                                      <w:bCs/>
                                      <w:color w:val="808080"/>
                                      <w:kern w:val="0"/>
                                      <w:sz w:val="14"/>
                                      <w:szCs w:val="14"/>
                                    </w:rPr>
                                    <w:t>_</w:t>
                                  </w:r>
                                </w:p>
                              </w:txbxContent>
                            </wps:txbx>
                            <wps:bodyPr rot="0" vert="horz" wrap="square" lIns="0" tIns="0" rIns="0" bIns="0" anchor="t" anchorCtr="0" upright="1">
                              <a:spAutoFit/>
                            </wps:bodyPr>
                          </wps:wsp>
                          <wps:wsp>
                            <wps:cNvPr id="104" name="Rectangle 1011"/>
                            <wps:cNvSpPr>
                              <a:spLocks noChangeAspect="1" noChangeArrowheads="1"/>
                            </wps:cNvSpPr>
                            <wps:spPr bwMode="auto">
                              <a:xfrm>
                                <a:off x="6128" y="7848"/>
                                <a:ext cx="79"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41C" w:rsidRPr="00503538" w:rsidRDefault="009E541C" w:rsidP="00EF1CDE">
                                  <w:r w:rsidRPr="00503538">
                                    <w:rPr>
                                      <w:rFonts w:ascii="宋体" w:cs="宋体"/>
                                      <w:b/>
                                      <w:bCs/>
                                      <w:kern w:val="0"/>
                                      <w:sz w:val="14"/>
                                      <w:szCs w:val="14"/>
                                    </w:rPr>
                                    <w:t>0</w:t>
                                  </w:r>
                                </w:p>
                              </w:txbxContent>
                            </wps:txbx>
                            <wps:bodyPr rot="0" vert="horz" wrap="square" lIns="0" tIns="0" rIns="0" bIns="0" anchor="t" anchorCtr="0" upright="1">
                              <a:spAutoFit/>
                            </wps:bodyPr>
                          </wps:wsp>
                          <wps:wsp>
                            <wps:cNvPr id="105" name="Rectangle 1012"/>
                            <wps:cNvSpPr>
                              <a:spLocks noChangeAspect="1" noChangeArrowheads="1"/>
                            </wps:cNvSpPr>
                            <wps:spPr bwMode="auto">
                              <a:xfrm>
                                <a:off x="6227" y="7848"/>
                                <a:ext cx="7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41C" w:rsidRPr="00503538" w:rsidRDefault="009E541C" w:rsidP="00EF1CDE">
                                  <w:r>
                                    <w:rPr>
                                      <w:rFonts w:ascii="宋体" w:cs="宋体"/>
                                      <w:b/>
                                      <w:bCs/>
                                      <w:kern w:val="0"/>
                                      <w:sz w:val="14"/>
                                      <w:szCs w:val="14"/>
                                    </w:rPr>
                                    <w:t>．</w:t>
                                  </w:r>
                                </w:p>
                              </w:txbxContent>
                            </wps:txbx>
                            <wps:bodyPr rot="0" vert="horz" wrap="square" lIns="0" tIns="0" rIns="0" bIns="0" anchor="t" anchorCtr="0" upright="1">
                              <a:spAutoFit/>
                            </wps:bodyPr>
                          </wps:wsp>
                          <wps:wsp>
                            <wps:cNvPr id="106" name="Rectangle 1013"/>
                            <wps:cNvSpPr>
                              <a:spLocks noChangeAspect="1" noChangeArrowheads="1"/>
                            </wps:cNvSpPr>
                            <wps:spPr bwMode="auto">
                              <a:xfrm>
                                <a:off x="6326" y="7848"/>
                                <a:ext cx="266"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41C" w:rsidRPr="00503538" w:rsidRDefault="009E541C" w:rsidP="00EF1CDE">
                                  <w:r w:rsidRPr="00503538">
                                    <w:rPr>
                                      <w:rFonts w:ascii="宋体" w:cs="宋体"/>
                                      <w:b/>
                                      <w:bCs/>
                                      <w:kern w:val="0"/>
                                      <w:sz w:val="14"/>
                                      <w:szCs w:val="14"/>
                                    </w:rPr>
                                    <w:t>0</w:t>
                                  </w:r>
                                  <w:r>
                                    <w:rPr>
                                      <w:rFonts w:ascii="宋体" w:cs="宋体"/>
                                      <w:b/>
                                      <w:bCs/>
                                      <w:kern w:val="0"/>
                                      <w:sz w:val="14"/>
                                      <w:szCs w:val="14"/>
                                    </w:rPr>
                                    <w:t>32</w:t>
                                  </w:r>
                                </w:p>
                              </w:txbxContent>
                            </wps:txbx>
                            <wps:bodyPr rot="0" vert="horz" wrap="square" lIns="0" tIns="0" rIns="0" bIns="0" anchor="t" anchorCtr="0" upright="1">
                              <a:spAutoFit/>
                            </wps:bodyPr>
                          </wps:wsp>
                        </wpg:grpSp>
                      </wpg:grpSp>
                    </wpg:wgp>
                  </a:graphicData>
                </a:graphic>
                <wp14:sizeRelH relativeFrom="page">
                  <wp14:pctWidth>0</wp14:pctWidth>
                </wp14:sizeRelH>
                <wp14:sizeRelV relativeFrom="page">
                  <wp14:pctHeight>0</wp14:pctHeight>
                </wp14:sizeRelV>
              </wp:anchor>
            </w:drawing>
          </mc:Choice>
          <mc:Fallback>
            <w:pict>
              <v:group id="Group 1015" o:spid="_x0000_s1026" style="position:absolute;left:0;text-align:left;margin-left:268.1pt;margin-top:3pt;width:203.6pt;height:174.8pt;z-index:251813888" coordorigin="6341,7623" coordsize="3979,349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" o:allowoverlap="f">
                <v:rect id="Rectangle 907" o:spid="_x0000_s1027" style="position:absolute;left:6903;top:7623;width:88;height:30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UwWsAA&#10;AADaAAAADwAAAGRycy9kb3ducmV2LnhtbESP3YrCMBSE74V9h3AWvLPp9kKkGmVZEFzxxuoDHJrT&#10;HzY5KUnW1rc3guDlMDPfMJvdZI24kQ+9YwVfWQ6CuHa651bB9bJfrECEiKzROCYFdwqw237MNlhq&#10;N/KZblVsRYJwKFFBF+NQShnqjiyGzA3EyWuctxiT9K3UHscEt0YWeb6UFntOCx0O9NNR/Vf9WwXy&#10;Uu3HVWV87o5FczK/h3NDTqn55/S9BhFpiu/wq33QCgp4Xkk3QG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DUwWsAAAADaAAAADwAAAAAAAAAAAAAAAACYAgAAZHJzL2Rvd25y&#10;ZXYueG1sUEsFBgAAAAAEAAQA9QAAAIUDAAAAAA==&#10;" filled="f" stroked="f">
                  <v:textbox style="mso-fit-shape-to-text:t" inset="0,0,0,0">
                    <w:txbxContent>
                      <w:p w:rsidR="009E541C" w:rsidRDefault="009E541C" w:rsidP="008579A4">
                        <w:r>
                          <w:rPr>
                            <w:rFonts w:ascii="宋体" w:cs="宋体"/>
                            <w:b/>
                            <w:bCs/>
                            <w:color w:val="808080"/>
                            <w:kern w:val="0"/>
                            <w:sz w:val="14"/>
                            <w:szCs w:val="14"/>
                          </w:rPr>
                          <w:t>_</w:t>
                        </w:r>
                      </w:p>
                    </w:txbxContent>
                  </v:textbox>
                </v:rect>
                <v:rect id="Rectangle 908" o:spid="_x0000_s1028" style="position:absolute;left:6903;top:7623;width:293;height:30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mVwcEA&#10;AADaAAAADwAAAGRycy9kb3ducmV2LnhtbESPzWrDMBCE74W+g9hCbrVcB4pxooRSCKShF9t5gMVa&#10;/1BpZSQ1dt++ChR6HGbmG2Z/XK0RN/JhcqzgJctBEHdOTzwouLan5xJEiMgajWNS8EMBjofHhz1W&#10;2i1c062Jg0gQDhUqGGOcKylDN5LFkLmZOHm98xZjkn6Q2uOS4NbIIs9fpcWJ08KIM72P1H0131aB&#10;bJvTUjbG5+5S9J/m41z35JTaPK1vOxCR1vgf/muftYIt3K+kGyA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95lcHBAAAA2gAAAA8AAAAAAAAAAAAAAAAAmAIAAGRycy9kb3du&#10;cmV2LnhtbFBLBQYAAAAABAAEAPUAAACGAwAAAAA=&#10;" filled="f" stroked="f">
                  <v:textbox style="mso-fit-shape-to-text:t" inset="0,0,0,0">
                    <w:txbxContent>
                      <w:p w:rsidR="009E541C" w:rsidRPr="00503538" w:rsidRDefault="009E541C" w:rsidP="008579A4">
                        <w:r w:rsidRPr="00503538">
                          <w:rPr>
                            <w:rFonts w:ascii="宋体" w:cs="宋体" w:hint="eastAsia"/>
                            <w:b/>
                            <w:bCs/>
                            <w:kern w:val="0"/>
                            <w:sz w:val="14"/>
                            <w:szCs w:val="14"/>
                          </w:rPr>
                          <w:t>频率</w:t>
                        </w:r>
                      </w:p>
                    </w:txbxContent>
                  </v:textbox>
                </v:rect>
                <v:group id="Group 1014" o:spid="_x0000_s1029" style="position:absolute;left:6341;top:7828;width:3979;height:3291" coordorigin="6341,7828" coordsize="3979,32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rect id="Rectangle 994" o:spid="_x0000_s1030" style="position:absolute;left:7694;top:9868;width:414;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g458IA&#10;AADaAAAADwAAAGRycy9kb3ducmV2LnhtbESPQYvCMBSE78L+h/AWvIimCopWoywuy3rwYhW8Pppn&#10;W7Z5KUm0XX+9EQSPw8x8w6w2nanFjZyvLCsYjxIQxLnVFRcKTsef4RyED8gaa8uk4J88bNYfvRWm&#10;2rZ8oFsWChEh7FNUUIbQpFL6vCSDfmQb4uhdrDMYonSF1A7bCDe1nCTJTBqsOC6U2NC2pPwvuxoF&#10;Cz2478whwbPZhuZXu/33rN0r1f/svpYgAnXhHX61d1rBFJ5X4g2Q6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qDjnwgAAANoAAAAPAAAAAAAAAAAAAAAAAJgCAABkcnMvZG93&#10;bnJldi54bWxQSwUGAAAAAAQABAD1AAAAhwMAAAAA&#10;" fillcolor="#7f7f7f [1612]"/>
                  <v:rect id="Rectangle 995" o:spid="_x0000_s1031" style="position:absolute;left:8104;top:8535;width:420;height:19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qmkMMA&#10;AADaAAAADwAAAGRycy9kb3ducmV2LnhtbESPwWrDMBBE74H8g9hAL6GR04NpHSshJJT64IuTQq+L&#10;tbFNrJWRVNvt11eFQo/DzLxh8sNsejGS851lBdtNAoK4trrjRsH79fXxGYQPyBp7y6Tgizwc9stF&#10;jpm2E1c0XkIjIoR9hgraEIZMSl+3ZNBv7EAcvZt1BkOUrpHa4RThppdPSZJKgx3HhRYHOrVU3y+f&#10;RsGLXn8Xpkrww5zC8KZdeU6nUqmH1XzcgQg0h//wX7vQClL4vRJvgN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3qmkMMAAADaAAAADwAAAAAAAAAAAAAAAACYAgAAZHJzL2Rv&#10;d25yZXYueG1sUEsFBgAAAAAEAAQA9QAAAIgDAAAAAA==&#10;" fillcolor="#7f7f7f [1612]"/>
                  <v:rect id="Rectangle 996" o:spid="_x0000_s1032" style="position:absolute;left:8522;top:8072;width:420;height:2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YDC8MA&#10;AADaAAAADwAAAGRycy9kb3ducmV2LnhtbESPQWvCQBSE74L/YXlCL6Kb9mBrdBMkIvXgRSt4fWSf&#10;STD7Nuxuk7S/vlso9DjMzDfMNh9NK3pyvrGs4HmZgCAurW64UnD9OCzeQPiArLG1TAq+yEOeTSdb&#10;TLUd+Ez9JVQiQtinqKAOoUul9GVNBv3SdsTRu1tnMETpKqkdDhFuWvmSJCtpsOG4UGNHRU3l4/Jp&#10;FKz1/PtozgneTBG6d+1O+9VwUuppNu42IAKN4T/81z5qBa/weyXeAJn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DYDC8MAAADaAAAADwAAAAAAAAAAAAAAAACYAgAAZHJzL2Rv&#10;d25yZXYueG1sUEsFBgAAAAAEAAQA9QAAAIgDAAAAAA==&#10;" fillcolor="#7f7f7f [1612]"/>
                  <v:rect id="Rectangle 997" o:spid="_x0000_s1033" style="position:absolute;left:8941;top:8971;width:414;height:1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mXecAA&#10;AADaAAAADwAAAGRycy9kb3ducmV2LnhtbERPz2vCMBS+D/wfwht4GTPVg2jXKEMRe/DSKnh9NG9t&#10;WfNSkth2++uXw8Djx/c720+mEwM531pWsFwkIIgrq1uuFdyup/cNCB+QNXaWScEPedjvZi8ZptqO&#10;XNBQhlrEEPYpKmhC6FMpfdWQQb+wPXHkvqwzGCJ0tdQOxxhuOrlKkrU02HJsaLCnQ0PVd/kwCrb6&#10;7Tc3RYJ3cwj9WbvLcT1elJq/Tp8fIAJN4Sn+d+daQdwar8QbIH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amXecAAAADaAAAADwAAAAAAAAAAAAAAAACYAgAAZHJzL2Rvd25y&#10;ZXYueG1sUEsFBgAAAAAEAAQA9QAAAIUDAAAAAA==&#10;" fillcolor="#7f7f7f [1612]"/>
                  <v:rect id="Rectangle 998" o:spid="_x0000_s1034" style="position:absolute;left:9353;top:9431;width:414;height:10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Uy4sAA&#10;AADaAAAADwAAAGRycy9kb3ducmV2LnhtbESPzarCMBSE94LvEI5wN6KpLkSrUUQRXbjxB9wemmNb&#10;bE5KEm3vffobQXA5zHwzzGLVmkq8yPnSsoLRMAFBnFldcq7getkNpiB8QNZYWSYFv+Rhtex2Fphq&#10;2/CJXueQi1jCPkUFRQh1KqXPCjLoh7Ymjt7dOoMhSpdL7bCJ5aaS4ySZSIMlx4UCa9oUlD3OT6Ng&#10;pvt/B3NK8GY2od5rd9xOmqNSP712PQcRqA3f8Ic+6MjB+0q8AXL5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uUy4sAAAADaAAAADwAAAAAAAAAAAAAAAACYAgAAZHJzL2Rvd25y&#10;ZXYueG1sUEsFBgAAAAAEAAQA9QAAAIUDAAAAAA==&#10;" fillcolor="#7f7f7f [1612]"/>
                  <v:group id="Group 904" o:spid="_x0000_s1035" style="position:absolute;left:10008;top:10431;width:312;height:300" coordorigin="3669,3427" coordsize="313,3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o:lock v:ext="edit" aspectratio="t"/>
                    <v:rect id="Rectangle 905" o:spid="_x0000_s1036" style="position:absolute;left:3669;top:3427;width:79;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gDU8MA&#10;AADbAAAADwAAAGRycy9kb3ducmV2LnhtbERPTWvCQBC9F/wPywheSt2YQ4mpq4gg9FCQpD3U25Cd&#10;ZlOzsyG7JtFf3y0UepvH+5zNbrKtGKj3jWMFq2UCgrhyuuFawcf78SkD4QOyxtYxKbiRh9129rDB&#10;XLuRCxrKUIsYwj5HBSaELpfSV4Ys+qXriCP35XqLIcK+lrrHMYbbVqZJ8iwtNhwbDHZ0MFRdyqtV&#10;cDx9NsR3WTyus9F9V+m5NG+dUov5tH8BEWgK/+I/96uO81fw+0s8QG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gDU8MAAADbAAAADwAAAAAAAAAAAAAAAACYAgAAZHJzL2Rv&#10;d25yZXYueG1sUEsFBgAAAAAEAAQA9QAAAIgDAAAAAA==&#10;" filled="f" stroked="f">
                      <o:lock v:ext="edit" aspectratio="t"/>
                      <v:textbox style="mso-fit-shape-to-text:t" inset="0,0,0,0">
                        <w:txbxContent>
                          <w:p w:rsidR="009E541C" w:rsidRDefault="009E541C" w:rsidP="008579A4">
                            <w:r>
                              <w:rPr>
                                <w:rFonts w:ascii="宋体" w:cs="宋体"/>
                                <w:b/>
                                <w:bCs/>
                                <w:color w:val="808080"/>
                                <w:kern w:val="0"/>
                                <w:sz w:val="14"/>
                                <w:szCs w:val="14"/>
                              </w:rPr>
                              <w:t>_</w:t>
                            </w:r>
                          </w:p>
                        </w:txbxContent>
                      </v:textbox>
                    </v:rect>
                    <v:rect id="Rectangle 906" o:spid="_x0000_s1037" style="position:absolute;left:3669;top:3427;width:313;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qdJMIA&#10;AADbAAAADwAAAGRycy9kb3ducmV2LnhtbERPTYvCMBC9L+x/CLPgZdHUHsStRlkWBA/CYvWw3oZm&#10;bKrNpDTR1v31RhC8zeN9znzZ21pcqfWVYwXjUQKCuHC64lLBfrcaTkH4gKyxdkwKbuRhuXh/m2Om&#10;XcdbuuahFDGEfYYKTAhNJqUvDFn0I9cQR+7oWoshwraUusUuhttapkkykRYrjg0GG/oxVJzzi1Ww&#10;+v2riP/l9vNr2rlTkR5ys2mUGnz03zMQgfrwEj/dax3np/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ip0kwgAAANsAAAAPAAAAAAAAAAAAAAAAAJgCAABkcnMvZG93&#10;bnJldi54bWxQSwUGAAAAAAQABAD1AAAAhwMAAAAA&#10;" filled="f" stroked="f">
                      <o:lock v:ext="edit" aspectratio="t"/>
                      <v:textbox style="mso-fit-shape-to-text:t" inset="0,0,0,0">
                        <w:txbxContent>
                          <w:p w:rsidR="009E541C" w:rsidRDefault="009E541C" w:rsidP="008579A4">
                            <w:r w:rsidRPr="00503538">
                              <w:rPr>
                                <w:rFonts w:ascii="宋体" w:cs="宋体" w:hint="eastAsia"/>
                                <w:b/>
                                <w:bCs/>
                                <w:kern w:val="0"/>
                                <w:sz w:val="14"/>
                                <w:szCs w:val="14"/>
                              </w:rPr>
                              <w:t>成绩</w:t>
                            </w:r>
                          </w:p>
                        </w:txbxContent>
                      </v:textbox>
                    </v:rect>
                  </v:group>
                  <v:shape id="Freeform 910" o:spid="_x0000_s1038" style="position:absolute;left:9910;top:10463;width:143;height:48;visibility:visible;mso-wrap-style:square;v-text-anchor:top" coordsize="14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J0psMA&#10;AADbAAAADwAAAGRycy9kb3ducmV2LnhtbERP22rCQBB9F/oPyxR8000VpKSuIqUFUSF4oeDbmB03&#10;wexszG40/n23UPBtDuc603lnK3GjxpeOFbwNExDEudMlGwWH/ffgHYQPyBorx6TgQR7ms5feFFPt&#10;7ryl2y4YEUPYp6igCKFOpfR5QRb90NXEkTu7xmKIsDFSN3iP4baSoySZSIslx4YCa/osKL/sWqsg&#10;a3/M1+rYHk5+vd1cM7M6Z3qiVP+1W3yACNSFp/jfvdRx/hj+fokHy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JJ0psMAAADbAAAADwAAAAAAAAAAAAAAAACYAgAAZHJzL2Rv&#10;d25yZXYueG1sUEsFBgAAAAAEAAQA9QAAAIgDAAAAAA==&#10;" path="m,l144,27,,53,,xe" fillcolor="black" strokeweight="0">
                    <v:path arrowok="t" o:connecttype="custom" o:connectlocs="0,0;143,24;0,48;0,0" o:connectangles="0,0,0,0"/>
                    <o:lock v:ext="edit" aspectratio="t"/>
                  </v:shape>
                  <v:shape id="Freeform 911" o:spid="_x0000_s1039" style="position:absolute;left:6834;top:7895;width:66;height:104;visibility:visible;mso-wrap-style:square;v-text-anchor:top" coordsize="66,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FwK8EA&#10;AADbAAAADwAAAGRycy9kb3ducmV2LnhtbERP32vCMBB+H/g/hBP2NlPdEKlGkYKwMTawiuDbkZxN&#10;tbmUJtP63y+DgW/38f28xap3jbhSF2rPCsajDASx9qbmSsF+t3mZgQgR2WDjmRTcKcBqOXhaYG78&#10;jbd0LWMlUgiHHBXYGNtcyqAtOQwj3xIn7uQ7hzHBrpKmw1sKd42cZNlUOqw5NVhsqbCkL+WPU9AU&#10;r4XW909bftjv41d/2M2Qzko9D/v1HESkPj7E/+53k+a/wd8v6QC5/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ChcCvBAAAA2wAAAA8AAAAAAAAAAAAAAAAAmAIAAGRycy9kb3du&#10;cmV2LnhtbFBLBQYAAAAABAAEAPUAAACGAwAAAAA=&#10;" path="m,116l33,,66,116,,116xe" fillcolor="black" strokeweight="0">
                    <v:path arrowok="t" o:connecttype="custom" o:connectlocs="0,104;33,0;66,104;0,104" o:connectangles="0,0,0,0"/>
                    <o:lock v:ext="edit" aspectratio="t"/>
                  </v:shape>
                  <v:line id="Line 912" o:spid="_x0000_s1040" style="position:absolute;visibility:visible;mso-wrap-style:square" from="6867,7895" to="6868,10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cmfr8AAADbAAAADwAAAGRycy9kb3ducmV2LnhtbERPS2sCMRC+F/wPYQq91WxbXGQ1imgL&#10;ngQf4HXYTDdLk8mSRHf7740geJuP7znz5eCsuFKIrWcFH+MCBHHtdcuNgtPx530KIiZkjdYzKfin&#10;CMvF6GWOlfY97+l6SI3IIRwrVGBS6iopY23IYRz7jjhzvz44TBmGRuqAfQ53Vn4WRSkdtpwbDHa0&#10;NlT/HS5OQVqV34HP7nIqN70pbH/8sruNUm+vw2oGItGQnuKHe6vz/Ancf8kHyMUN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ecmfr8AAADbAAAADwAAAAAAAAAAAAAAAACh&#10;AgAAZHJzL2Rvd25yZXYueG1sUEsFBgAAAAAEAAQA+QAAAI0DAAAAAA==&#10;" strokeweight=".8pt">
                    <o:lock v:ext="edit" aspectratio="t"/>
                  </v:line>
                  <v:line id="Line 913" o:spid="_x0000_s1041" style="position:absolute;visibility:visible;mso-wrap-style:square" from="6856,10182" to="9789,10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K3bsIAAADbAAAADwAAAGRycy9kb3ducmV2LnhtbERPTWvCQBC9F/wPywi9NRsLBomuUiu2&#10;etQWxNuYHZPQ7GzMbmP017uC4G0e73Mms85UoqXGlZYVDKIYBHFmdcm5gt+f5dsIhPPIGivLpOBC&#10;DmbT3ssEU23PvKF263MRQtilqKDwvk6ldFlBBl1ka+LAHW1j0AfY5FI3eA7hppLvcZxIgyWHhgJr&#10;+iwo+9v+GwXtYv093M1Xi2NyrU+HMt9/2fVQqdd+9zEG4anzT/HDvdJhfgL3X8IBcn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cK3bsIAAADbAAAADwAAAAAAAAAAAAAA&#10;AAChAgAAZHJzL2Rvd25yZXYueG1sUEsFBgAAAAAEAAQA+QAAAJADAAAAAA==&#10;" strokeweight="0">
                    <v:stroke dashstyle="1 1"/>
                    <o:lock v:ext="edit" aspectratio="t"/>
                  </v:line>
                  <v:line id="Line 914" o:spid="_x0000_s1042" style="position:absolute;visibility:visible;mso-wrap-style:square" from="6867,9275" to="9800,9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4S9cIAAADbAAAADwAAAGRycy9kb3ducmV2LnhtbERPS2vCQBC+F/oflin0VjcVtBJdxSq+&#10;jj5AvI3ZMQlmZ2N2G6O/3hUK3ubje85g1JhC1FS53LKC71YEgjixOudUwW47++qBcB5ZY2GZFNzI&#10;wWj4/jbAWNsrr6ne+FSEEHYxKsi8L2MpXZKRQdeyJXHgTrYy6AOsUqkrvIZwU8h2FHWlwZxDQ4Yl&#10;TTJKzps/o6Cerhad/e9yeurey8sxTw9zu+oo9fnRjPsgPDX+Jf53L3WY/wPPX8IBcv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o4S9cIAAADbAAAADwAAAAAAAAAAAAAA&#10;AAChAgAAZHJzL2Rvd25yZXYueG1sUEsFBgAAAAAEAAQA+QAAAJADAAAAAA==&#10;" strokeweight="0">
                    <v:stroke dashstyle="1 1"/>
                    <o:lock v:ext="edit" aspectratio="t"/>
                  </v:line>
                  <v:line id="Line 915" o:spid="_x0000_s1043" style="position:absolute;visibility:visible;mso-wrap-style:square" from="6867,8361" to="9789,8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GGh8YAAADbAAAADwAAAGRycy9kb3ducmV2LnhtbESPS2/CQAyE75X6H1auxK1sigRCKQtq&#10;QeVx5CFV3EzWJFGz3jS7hLS/Hh+QuNma8cznyaxzlWqpCaVnA2/9BBRx5m3JuYHD/ut1DCpEZIuV&#10;ZzLwRwFm0+enCabWX3lL7S7mSkI4pGigiLFOtQ5ZQQ5D39fEop194zDK2uTaNniVcFfpQZKMtMOS&#10;paHAmuYFZT+7izPQLjar4ffnenEe/de/pzI/Lv1maEzvpft4BxWpiw/z/XptBV9g5RcZQE9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cRhofGAAAA2wAAAA8AAAAAAAAA&#10;AAAAAAAAoQIAAGRycy9kb3ducmV2LnhtbFBLBQYAAAAABAAEAPkAAACUAwAAAAA=&#10;" strokeweight="0">
                    <v:stroke dashstyle="1 1"/>
                    <o:lock v:ext="edit" aspectratio="t"/>
                  </v:line>
                  <v:line id="Line 916" o:spid="_x0000_s1044" style="position:absolute;visibility:visible;mso-wrap-style:square" from="6867,8071" to="9789,8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0jHMIAAADbAAAADwAAAGRycy9kb3ducmV2LnhtbERPS2vCQBC+F/oflin0VjcVlBpdxSq+&#10;jj5AvI3ZMQlmZ2N2G6O/3hUK3ubje85g1JhC1FS53LKC71YEgjixOudUwW47+/oB4TyyxsIyKbiR&#10;g9Hw/W2AsbZXXlO98akIIexiVJB5X8ZSuiQjg65lS+LAnWxl0AdYpVJXeA3hppDtKOpKgzmHhgxL&#10;mmSUnDd/RkE9XS06+9/l9NS9l5djnh7mdtVR6vOjGfdBeGr8S/zvXuowvwfPX8IBcv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F0jHMIAAADbAAAADwAAAAAAAAAAAAAA&#10;AAChAgAAZHJzL2Rvd25yZXYueG1sUEsFBgAAAAAEAAQA+QAAAJADAAAAAA==&#10;" strokeweight="0">
                    <v:stroke dashstyle="1 1"/>
                    <o:lock v:ext="edit" aspectratio="t"/>
                  </v:line>
                  <v:line id="Line 917" o:spid="_x0000_s1045" style="position:absolute;visibility:visible;mso-wrap-style:square" from="7286,7919" to="7287,10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tAPMEAAADbAAAADwAAAGRycy9kb3ducmV2LnhtbERPy4rCMBTdD/gP4QruxlRBkWoUH4yj&#10;Sx8g7q7NtS02N50mU6tfbxaCy8N5T2aNKURNlcstK+h1IxDEidU5pwqOh5/vEQjnkTUWlknBgxzM&#10;pq2vCcba3nlH9d6nIoSwi1FB5n0ZS+mSjAy6ri2JA3e1lUEfYJVKXeE9hJtC9qNoKA3mHBoyLGmZ&#10;UXLb/xsF9Wr7OzgtNqvr8Fn+XfL0vLbbgVKddjMfg/DU+I/47d5oBf2wPnwJP0BO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C0A8wQAAANsAAAAPAAAAAAAAAAAAAAAA&#10;AKECAABkcnMvZG93bnJldi54bWxQSwUGAAAAAAQABAD5AAAAjwMAAAAA&#10;" strokeweight="0">
                    <v:stroke dashstyle="1 1"/>
                    <o:lock v:ext="edit" aspectratio="t"/>
                  </v:line>
                  <v:line id="Line 918" o:spid="_x0000_s1046" style="position:absolute;flip:x;visibility:visible;mso-wrap-style:square" from="7694,7919" to="7705,10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wo4sQAAADbAAAADwAAAGRycy9kb3ducmV2LnhtbESPQWvCQBSE7wX/w/IEb83GHKRNXSUo&#10;oodeaqW5PrOvSWr2bdjdxPTfdwuFHoeZ+YZZbyfTiZGcby0rWCYpCOLK6pZrBZf3w+MTCB+QNXaW&#10;ScE3edhuZg9rzLW98xuN51CLCGGfo4ImhD6X0lcNGfSJ7Ymj92mdwRClq6V2eI9w08ksTVfSYMtx&#10;ocGedg1Vt/NgFJTTtcX98PValMdr8fyRWbeyJ6UW86l4ARFoCv/hv/ZJK8iW8Psl/gC5+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CjixAAAANsAAAAPAAAAAAAAAAAA&#10;AAAAAKECAABkcnMvZG93bnJldi54bWxQSwUGAAAAAAQABAD5AAAAkgMAAAAA&#10;" strokeweight="0">
                    <v:stroke dashstyle="1 1"/>
                    <o:lock v:ext="edit" aspectratio="t"/>
                  </v:line>
                  <v:line id="Line 919" o:spid="_x0000_s1047" style="position:absolute;visibility:visible;mso-wrap-style:square" from="8102,7903" to="8103,10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V70MUAAADbAAAADwAAAGRycy9kb3ducmV2LnhtbESPT2vCQBTE7wW/w/IKvdVNA4pE12CV&#10;Vj2qheLtmX35Q7Nv0+wa0356VxA8DjPzG2aW9qYWHbWusqzgbRiBIM6srrhQ8HX4eJ2AcB5ZY22Z&#10;FPyRg3Q+eJphou2Fd9TtfSEChF2CCkrvm0RKl5Vk0A1tQxy83LYGfZBtIXWLlwA3tYyjaCwNVhwW&#10;SmxoWVL2sz8bBd1qux59v29W+fi/+T1VxfHTbkdKvTz3iykIT71/hO/tjVYQx3D7En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JV70MUAAADbAAAADwAAAAAAAAAA&#10;AAAAAAChAgAAZHJzL2Rvd25yZXYueG1sUEsFBgAAAAAEAAQA+QAAAJMDAAAAAA==&#10;" strokeweight="0">
                    <v:stroke dashstyle="1 1"/>
                    <o:lock v:ext="edit" aspectratio="t"/>
                  </v:line>
                  <v:line id="Line 920" o:spid="_x0000_s1048" style="position:absolute;visibility:visible;mso-wrap-style:square" from="8521,7919" to="8532,10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Tjd8UAAADbAAAADwAAAGRycy9kb3ducmV2LnhtbESPT2sCMRTE74V+h/AKvWm2iiKrUVRq&#10;8dCC/xCPj83bzdrNy3YTdfvtG0HocZiZ3zCTWWsrcaXGl44VvHUTEMSZ0yUXCg77VWcEwgdkjZVj&#10;UvBLHmbT56cJptrdeEvXXShEhLBPUYEJoU6l9Jkhi77rauLo5a6xGKJsCqkbvEW4rWQvSYbSYslx&#10;wWBNS0PZ9+5iFfxskk958Cez+Frn+Xnwfixz/aHU60s7H4MI1Ib/8KO91gp6fbh/iT9AT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JTjd8UAAADbAAAADwAAAAAAAAAA&#10;AAAAAAChAgAAZHJzL2Rvd25yZXYueG1sUEsFBgAAAAAEAAQA+QAAAJMDAAAAAA==&#10;" strokeweight=".25pt">
                    <v:stroke dashstyle="1 1"/>
                    <o:lock v:ext="edit" aspectratio="t"/>
                  </v:line>
                  <v:line id="Line 921" o:spid="_x0000_s1049" style="position:absolute;visibility:visible;mso-wrap-style:square" from="8940,7927" to="8951,10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BGP8UAAADbAAAADwAAAGRycy9kb3ducmV2LnhtbESPW2vCQBSE3wv+h+UIvtWNoiKpq3ih&#10;Xh6rhdK3Y/aYBLNn0+wao7/eFYQ+DjPzDTOZNaYQNVUut6yg141AECdW55wq+D58vo9BOI+ssbBM&#10;Cm7kYDZtvU0w1vbKX1TvfSoChF2MCjLvy1hKl2Rk0HVtSRy8k60M+iCrVOoKrwFuCtmPopE0mHNY&#10;yLCkZUbJeX8xCurVbjP8WWxXp9G9/Dvm6e/a7oZKddrN/AOEp8b/h1/trVbQH8DzS/gBcvo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DBGP8UAAADbAAAADwAAAAAAAAAA&#10;AAAAAAChAgAAZHJzL2Rvd25yZXYueG1sUEsFBgAAAAAEAAQA+QAAAJMDAAAAAA==&#10;" strokeweight="0">
                    <v:stroke dashstyle="1 1"/>
                    <o:lock v:ext="edit" aspectratio="t"/>
                  </v:line>
                  <v:line id="Line 922" o:spid="_x0000_s1050" style="position:absolute;visibility:visible;mso-wrap-style:square" from="9348,7927" to="9370,10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zjpMQAAADbAAAADwAAAGRycy9kb3ducmV2LnhtbESPQWvCQBSE70L/w/KE3sxGISLRVWrF&#10;Vo9aQby9Zp9JMPs2Zrcx+uu7BaHHYWa+YWaLzlSipcaVlhUMoxgEcWZ1ybmCw9d6MAHhPLLGyjIp&#10;uJODxfylN8NU2xvvqN37XAQIuxQVFN7XqZQuK8igi2xNHLyzbQz6IJtc6gZvAW4qOYrjsTRYclgo&#10;sKb3grLL/scoaFfbz+S43KzO40d9/S7z04fdJkq99ru3KQhPnf8PP9sbrWCUwN+X8APk/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fOOkxAAAANsAAAAPAAAAAAAAAAAA&#10;AAAAAKECAABkcnMvZG93bnJldi54bWxQSwUGAAAAAAQABAD5AAAAkgMAAAAA&#10;" strokeweight="0">
                    <v:stroke dashstyle="1 1"/>
                    <o:lock v:ext="edit" aspectratio="t"/>
                  </v:line>
                  <v:line id="Line 923" o:spid="_x0000_s1051" style="position:absolute;visibility:visible;mso-wrap-style:square" from="9778,7911" to="9779,10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5908UAAADbAAAADwAAAGRycy9kb3ducmV2LnhtbESPW2vCQBSE3wX/w3IE33SjYJDoGlql&#10;Xh61heLbafbkQrNn0+wa0/76bkHo4zAz3zDrtDe16Kh1lWUFs2kEgjizuuJCwdvry2QJwnlkjbVl&#10;UvBNDtLNcLDGRNs7n6m7+EIECLsEFZTeN4mULivJoJvahjh4uW0N+iDbQuoW7wFuajmPolgarDgs&#10;lNjQtqTs83IzCrrd6bB4fz7u8vin+fqoiuvenhZKjUf90wqEp97/hx/to1Ywj+HvS/gB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65908UAAADbAAAADwAAAAAAAAAA&#10;AAAAAAChAgAAZHJzL2Rvd25yZXYueG1sUEsFBgAAAAAEAAQA+QAAAJMDAAAAAA==&#10;" strokeweight="0">
                    <v:stroke dashstyle="1 1"/>
                    <o:lock v:ext="edit" aspectratio="t"/>
                  </v:line>
                  <v:line id="Line 924" o:spid="_x0000_s1052" style="position:absolute;visibility:visible;mso-wrap-style:square" from="6867,9572" to="9800,9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LYSMUAAADbAAAADwAAAGRycy9kb3ducmV2LnhtbESPW2vCQBSE3wv+h+UIvtWNghdSV/FC&#10;vTxWC6Vvx+wxCWbPptk1Rn+9Kwh9HGbmG2Yya0whaqpcbllBrxuBIE6szjlV8H34fB+DcB5ZY2GZ&#10;FNzIwWzaeptgrO2Vv6je+1QECLsYFWTel7GULsnIoOvakjh4J1sZ9EFWqdQVXgPcFLIfRUNpMOew&#10;kGFJy4yS8/5iFNSr3Wbws9iuTsN7+XfM09+13Q2U6rSb+QcIT43/D7/aW62gP4Lnl/AD5PQ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OLYSMUAAADbAAAADwAAAAAAAAAA&#10;AAAAAAChAgAAZHJzL2Rvd25yZXYueG1sUEsFBgAAAAAEAAQA+QAAAJMDAAAAAA==&#10;" strokeweight="0">
                    <v:stroke dashstyle="1 1"/>
                    <o:lock v:ext="edit" aspectratio="t"/>
                  </v:line>
                  <v:line id="Line 925" o:spid="_x0000_s1053" style="position:absolute;visibility:visible;mso-wrap-style:square" from="6867,8649" to="9789,8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1MOsEAAADbAAAADwAAAGRycy9kb3ducmV2LnhtbERPy4rCMBTdD/gP4QruxlRBkWoUH4yj&#10;Sx8g7q7NtS02N50mU6tfbxaCy8N5T2aNKURNlcstK+h1IxDEidU5pwqOh5/vEQjnkTUWlknBgxzM&#10;pq2vCcba3nlH9d6nIoSwi1FB5n0ZS+mSjAy6ri2JA3e1lUEfYJVKXeE9hJtC9qNoKA3mHBoyLGmZ&#10;UXLb/xsF9Wr7OzgtNqvr8Fn+XfL0vLbbgVKddjMfg/DU+I/47d5oBf0wNnwJP0BO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5fUw6wQAAANsAAAAPAAAAAAAAAAAAAAAA&#10;AKECAABkcnMvZG93bnJldi54bWxQSwUGAAAAAAQABAD5AAAAjwMAAAAA&#10;" strokeweight="0">
                    <v:stroke dashstyle="1 1"/>
                    <o:lock v:ext="edit" aspectratio="t"/>
                  </v:line>
                  <v:rect id="Rectangle 989" o:spid="_x0000_s1054" style="position:absolute;left:6903;top:7828;width:88;height:30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B1osEA&#10;AADbAAAADwAAAGRycy9kb3ducmV2LnhtbESPzYoCMRCE7wu+Q2hhb2vGOYjOGkUEQWUvjvsAzaTn&#10;B5POkERnfHuzsOCxqKqvqPV2tEY8yIfOsYL5LANBXDndcaPg93r4WoIIEVmjcUwKnhRgu5l8rLHQ&#10;buALPcrYiAThUKCCNsa+kDJULVkMM9cTJ6923mJM0jdSexwS3BqZZ9lCWuw4LbTY076l6lberQJ5&#10;LQ/DsjQ+c+e8/jGn46Ump9TndNx9g4g0xnf4v33UCvIV/H1JP0B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gdaLBAAAA2wAAAA8AAAAAAAAAAAAAAAAAmAIAAGRycy9kb3du&#10;cmV2LnhtbFBLBQYAAAAABAAEAPUAAACGAwAAAAA=&#10;" filled="f" stroked="f">
                    <v:textbox style="mso-fit-shape-to-text:t" inset="0,0,0,0">
                      <w:txbxContent>
                        <w:p w:rsidR="009E541C" w:rsidRDefault="009E541C" w:rsidP="008579A4">
                          <w:r>
                            <w:rPr>
                              <w:rFonts w:ascii="宋体" w:cs="宋体"/>
                              <w:b/>
                              <w:bCs/>
                              <w:color w:val="808080"/>
                              <w:kern w:val="0"/>
                              <w:sz w:val="14"/>
                              <w:szCs w:val="14"/>
                            </w:rPr>
                            <w:t>_</w:t>
                          </w:r>
                        </w:p>
                      </w:txbxContent>
                    </v:textbox>
                  </v:rect>
                  <v:rect id="Rectangle 990" o:spid="_x0000_s1055" style="position:absolute;left:6903;top:7828;width:293;height:30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HUlcAA&#10;AADbAAAADwAAAGRycy9kb3ducmV2LnhtbESPzYoCMRCE7wu+Q2jB25pRYZ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1HUlcAAAADbAAAADwAAAAAAAAAAAAAAAACYAgAAZHJzL2Rvd25y&#10;ZXYueG1sUEsFBgAAAAAEAAQA9QAAAIUDAAAAAA==&#10;" filled="f" stroked="f">
                    <v:textbox style="mso-fit-shape-to-text:t" inset="0,0,0,0">
                      <w:txbxContent>
                        <w:p w:rsidR="009E541C" w:rsidRPr="00503538" w:rsidRDefault="009E541C" w:rsidP="008579A4">
                          <w:r w:rsidRPr="00503538">
                            <w:rPr>
                              <w:rFonts w:ascii="宋体" w:cs="宋体" w:hint="eastAsia"/>
                              <w:b/>
                              <w:bCs/>
                              <w:kern w:val="0"/>
                              <w:sz w:val="14"/>
                              <w:szCs w:val="14"/>
                            </w:rPr>
                            <w:t>组距</w:t>
                          </w:r>
                        </w:p>
                      </w:txbxContent>
                    </v:textbox>
                  </v:rect>
                  <v:rect id="Rectangle 991" o:spid="_x0000_s1056" style="position:absolute;left:6899;top:7869;width:295;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K1csUA&#10;AADbAAAADwAAAGRycy9kb3ducmV2LnhtbESPzWrDMBCE74W8g9hCb43cJCTBtRJC2kIPhfz1AdbW&#10;xnJsrYylOs7bR4VCj8PMfMNk68E2oqfOV44VvIwTEMSF0xWXCr5PH89LED4ga2wck4IbeVivRg8Z&#10;ptpd+UD9MZQiQtinqMCE0KZS+sKQRT92LXH0zq6zGKLsSqk7vEa4beQkSebSYsVxwWBLW0NFffyx&#10;Cmqz/6oub/P8dpjVyzDl3S5/75V6ehw2ryACDeE//Nf+1AqmC/j9En+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srVyxQAAANsAAAAPAAAAAAAAAAAAAAAAAJgCAABkcnMv&#10;ZG93bnJldi54bWxQSwUGAAAAAAQABAD1AAAAigMAAAAA&#10;" fillcolor="gray" strokecolor="black [3213]" strokeweight=".7pt"/>
                  <v:shape id="Picture 927" o:spid="_x0000_s1057" type="#_x0000_t75" style="position:absolute;left:6856;top:10375;width:441;height:2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R3lePAAAAA2wAAAA8AAABkcnMvZG93bnJldi54bWxET8uKwjAU3Qv+Q7iCm2FMq4wzVKMUHzhb&#10;rbO/NNe22NzUJmr1681iwOXhvOfLztTiRq2rLCuIRxEI4tzqigsFx2z7+QPCeWSNtWVS8CAHy0W/&#10;N8dE2zvv6XbwhQgh7BJUUHrfJFK6vCSDbmQb4sCdbGvQB9gWUrd4D+GmluMomkqDFYeGEhtalZSf&#10;D1ejIHs+P9Iq/rPddfO1y9amTr8vsVLDQZfOQHjq/Fv87/7VCiZhbPgSfoBcvA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FHeV48AAAADbAAAADwAAAAAAAAAAAAAAAACfAgAA&#10;ZHJzL2Rvd25yZXYueG1sUEsFBgAAAAAEAAQA9wAAAIwDAAAAAA==&#10;">
                    <v:imagedata r:id="rId39" o:title=""/>
                  </v:shape>
                  <v:line id="Line 928" o:spid="_x0000_s1058" style="position:absolute;visibility:visible;mso-wrap-style:square" from="7286,10487" to="10053,10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Oq+78AAADbAAAADwAAAGRycy9kb3ducmV2LnhtbERPy2oCMRTdC/5DuII7zfhgKKNRRFvo&#10;SqgK3V4m18lgcjMk0Zn+fbModHk47+1+cFa8KMTWs4LFvABBXHvdcqPgdv2YvYGICVmj9UwKfijC&#10;fjcebbHSvucvel1SI3IIxwoVmJS6SspYG3IY574jztzdB4cpw9BIHbDP4c7KZVGU0mHLucFgR0dD&#10;9ePydArSoXwP/O2et/LUm8L215U9n5SaTobDBkSiIf2L/9yfWsE6r89f8g+Qu1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iOq+78AAADbAAAADwAAAAAAAAAAAAAAAACh&#10;AgAAZHJzL2Rvd25yZXYueG1sUEsFBgAAAAAEAAQA+QAAAI0DAAAAAA==&#10;" strokeweight=".8pt">
                    <o:lock v:ext="edit" aspectratio="t"/>
                  </v:line>
                  <v:line id="Line 929" o:spid="_x0000_s1059" style="position:absolute;flip:x;visibility:visible;mso-wrap-style:square" from="6867,9869" to="9789,9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PNQsMAAADbAAAADwAAAGRycy9kb3ducmV2LnhtbESPQYvCMBSE74L/ITzB25oqIms1SlFE&#10;D17WXfT6bJ5ttXkpSdT67zcLCx6HmfmGmS9bU4sHOV9ZVjAcJCCIc6srLhT8fG8+PkH4gKyxtkwK&#10;XuRhueh25phq++QvehxCISKEfYoKyhCaVEqfl2TQD2xDHL2LdQZDlK6Q2uEzwk0tR0kykQYrjgsl&#10;NrQqKb8d7kbBqT1XuL5f99lpe86mx5F1E7tTqt9rsxmIQG14h//bO61gPIS/L/EHy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kjzULDAAAA2wAAAA8AAAAAAAAAAAAA&#10;AAAAoQIAAGRycy9kb3ducmV2LnhtbFBLBQYAAAAABAAEAPkAAACRAwAAAAA=&#10;" strokeweight="0">
                    <v:stroke dashstyle="1 1"/>
                    <o:lock v:ext="edit" aspectratio="t"/>
                  </v:line>
                  <v:line id="Line 930" o:spid="_x0000_s1060" style="position:absolute;visibility:visible;mso-wrap-style:square" from="6867,8962" to="9800,8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Y768YAAADbAAAADwAAAGRycy9kb3ducmV2LnhtbESPT2vCQBTE74LfYXlCb7qxrSLRNdiG&#10;tnr0D4i3Z/aZBLNv0+w2pv303ULB4zAzv2EWSWcq0VLjSssKxqMIBHFmdcm5gsP+bTgD4Tyyxsoy&#10;KfgmB8my31tgrO2Nt9TufC4ChF2MCgrv61hKlxVk0I1sTRy8i20M+iCbXOoGbwFuKvkYRVNpsOSw&#10;UGBNrwVl192XUdCmm4/J8WWdXqY/9ee5zE/vdjNR6mHQreYgPHX+Hv5vr7WC5yf4+xJ+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GO+vGAAAA2wAAAA8AAAAAAAAA&#10;AAAAAAAAoQIAAGRycy9kb3ducmV2LnhtbFBLBQYAAAAABAAEAPkAAACUAwAAAAA=&#10;" strokeweight="0">
                    <v:stroke dashstyle="1 1"/>
                    <o:lock v:ext="edit" aspectratio="t"/>
                  </v:line>
                  <v:group id="Group 931" o:spid="_x0000_s1061" style="position:absolute;left:7147;top:10503;width:2773;height:616" coordorigin="6990,8265" coordsize="2773,6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group id="Group 932" o:spid="_x0000_s1062" style="position:absolute;left:9097;top:8265;width:222;height:600" coordorigin="3073,3427" coordsize="222,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o:lock v:ext="edit" aspectratio="t"/>
                      <v:rect id="Rectangle 933" o:spid="_x0000_s1063" style="position:absolute;left:3073;top:3427;width:79;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K0OsQA&#10;AADbAAAADwAAAGRycy9kb3ducmV2LnhtbESPQWvCQBSE70L/w/IKXopuKiIaXaUUBA+CGHuot0f2&#10;mY3Nvg3Z1UR/vSsUPA4z8w2zWHW2EldqfOlYwecwAUGcO11yoeDnsB5MQfiArLFyTApu5GG1fOst&#10;MNWu5T1ds1CICGGfogITQp1K6XNDFv3Q1cTRO7nGYoiyKaRusI1wW8lRkkykxZLjgsGavg3lf9nF&#10;Kljvfkviu9x/zKatO+ejY2a2tVL99+5rDiJQF17h//ZGKxhP4Pkl/gC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CtDrEAAAA2wAAAA8AAAAAAAAAAAAAAAAAmAIAAGRycy9k&#10;b3ducmV2LnhtbFBLBQYAAAAABAAEAPUAAACJAwAAAAA=&#10;" filled="f" stroked="f">
                        <o:lock v:ext="edit" aspectratio="t"/>
                        <v:textbox style="mso-fit-shape-to-text:t" inset="0,0,0,0">
                          <w:txbxContent>
                            <w:p w:rsidR="009E541C" w:rsidRDefault="009E541C" w:rsidP="008579A4">
                              <w:r>
                                <w:rPr>
                                  <w:rFonts w:ascii="宋体" w:cs="宋体"/>
                                  <w:b/>
                                  <w:bCs/>
                                  <w:color w:val="808080"/>
                                  <w:kern w:val="0"/>
                                  <w:sz w:val="14"/>
                                  <w:szCs w:val="14"/>
                                </w:rPr>
                                <w:t>_</w:t>
                              </w:r>
                            </w:p>
                          </w:txbxContent>
                        </v:textbox>
                      </v:rect>
                      <v:rect id="Rectangle 934" o:spid="_x0000_s1064" style="position:absolute;left:3073;top:3427;width:222;height: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4RocUA&#10;AADbAAAADwAAAGRycy9kb3ducmV2LnhtbESPQWvCQBSE74X+h+UVeim6UcTa1DUUIeBBENMe6u2R&#10;fc2mzb4N2a2J/npXEDwOM/MNs8wG24gjdb52rGAyTkAQl07XXCn4+sxHCxA+IGtsHJOCE3nIVo8P&#10;S0y163lPxyJUIkLYp6jAhNCmUvrSkEU/di1x9H5cZzFE2VVSd9hHuG3kNEnm0mLNccFgS2tD5V/x&#10;bxXku++a+Cz3L2+L3v2W00Nhtq1Sz0/DxzuIQEO4h2/tjVYwe4Xrl/gD5O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ThGhxQAAANsAAAAPAAAAAAAAAAAAAAAAAJgCAABkcnMv&#10;ZG93bnJldi54bWxQSwUGAAAAAAQABAD1AAAAigMAAAAA&#10;" filled="f" stroked="f">
                        <o:lock v:ext="edit" aspectratio="t"/>
                        <v:textbox style="mso-fit-shape-to-text:t" inset="0,0,0,0">
                          <w:txbxContent>
                            <w:p w:rsidR="009E541C" w:rsidRDefault="009E541C" w:rsidP="008579A4">
                              <w:r w:rsidRPr="001565FF">
                                <w:rPr>
                                  <w:rFonts w:ascii="宋体" w:cs="宋体" w:hint="eastAsia"/>
                                  <w:b/>
                                  <w:bCs/>
                                  <w:color w:val="FFFFFF" w:themeColor="background1"/>
                                  <w:kern w:val="0"/>
                                  <w:sz w:val="14"/>
                                  <w:szCs w:val="14"/>
                                </w:rPr>
                                <w:t>0</w:t>
                              </w:r>
                              <w:r>
                                <w:rPr>
                                  <w:rFonts w:ascii="宋体" w:cs="宋体" w:hint="eastAsia"/>
                                  <w:b/>
                                  <w:bCs/>
                                  <w:kern w:val="0"/>
                                  <w:sz w:val="14"/>
                                  <w:szCs w:val="14"/>
                                </w:rPr>
                                <w:t>90</w:t>
                              </w:r>
                            </w:p>
                          </w:txbxContent>
                        </v:textbox>
                      </v:rect>
                    </v:group>
                    <v:group id="Group 935" o:spid="_x0000_s1065" style="position:absolute;left:8681;top:8265;width:223;height:600" coordorigin="2608,3427" coordsize="223,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o:lock v:ext="edit" aspectratio="t"/>
                      <v:rect id="Rectangle 936" o:spid="_x0000_s1066" style="position:absolute;left:2608;top:3427;width:79;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50gSMUA&#10;AADbAAAADwAAAGRycy9kb3ducmV2LnhtbESPQWvCQBSE70L/w/IKXkQ3ShGN2UgpCB4KxdhDvT2y&#10;z2w0+zZkV5P213cLBY/DzHzDZNvBNuJOna8dK5jPEhDEpdM1Vwo+j7vpCoQPyBobx6Tgmzxs86dR&#10;hql2PR/oXoRKRAj7FBWYENpUSl8asuhnriWO3tl1FkOUXSV1h32E20YukmQpLdYcFwy29GaovBY3&#10;q2D38VUT/8jDZL3q3aVcnArz3io1fh5eNyACDeER/m/vtYKXNfx9iT9A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nSBIxQAAANsAAAAPAAAAAAAAAAAAAAAAAJgCAABkcnMv&#10;ZG93bnJldi54bWxQSwUGAAAAAAQABAD1AAAAigMAAAAA&#10;" filled="f" stroked="f">
                        <o:lock v:ext="edit" aspectratio="t"/>
                        <v:textbox style="mso-fit-shape-to-text:t" inset="0,0,0,0">
                          <w:txbxContent>
                            <w:p w:rsidR="009E541C" w:rsidRDefault="009E541C" w:rsidP="008579A4">
                              <w:r>
                                <w:rPr>
                                  <w:rFonts w:ascii="宋体" w:cs="宋体"/>
                                  <w:b/>
                                  <w:bCs/>
                                  <w:color w:val="808080"/>
                                  <w:kern w:val="0"/>
                                  <w:sz w:val="14"/>
                                  <w:szCs w:val="14"/>
                                </w:rPr>
                                <w:t>_</w:t>
                              </w:r>
                            </w:p>
                          </w:txbxContent>
                        </v:textbox>
                      </v:rect>
                      <v:rect id="Rectangle 937" o:spid="_x0000_s1067" style="position:absolute;left:2608;top:3427;width:223;height: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4fCMIA&#10;AADbAAAADwAAAGRycy9kb3ducmV2LnhtbERPz2vCMBS+D/wfwhN2GTZdYaNWo8hA2GEwrB709mie&#10;TbV5KU3Wdvvrl8Ngx4/v93o72VYM1PvGsYLnJAVBXDndcK3gdNwvchA+IGtsHZOCb/Kw3cwe1lho&#10;N/KBhjLUIoawL1CBCaErpPSVIYs+cR1x5K6utxgi7GupexxjuG1llqav0mLDscFgR2+Gqnv5ZRXs&#10;P88N8Y88PC3z0d2q7FKaj06px/m0W4EINIV/8Z/7XSt4ievjl/gD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fh8IwgAAANsAAAAPAAAAAAAAAAAAAAAAAJgCAABkcnMvZG93&#10;bnJldi54bWxQSwUGAAAAAAQABAD1AAAAhwMAAAAA&#10;" filled="f" stroked="f">
                        <o:lock v:ext="edit" aspectratio="t"/>
                        <v:textbox style="mso-fit-shape-to-text:t" inset="0,0,0,0">
                          <w:txbxContent>
                            <w:p w:rsidR="009E541C" w:rsidRDefault="009E541C" w:rsidP="008579A4">
                              <w:r w:rsidRPr="001565FF">
                                <w:rPr>
                                  <w:rFonts w:ascii="宋体" w:cs="宋体" w:hint="eastAsia"/>
                                  <w:b/>
                                  <w:bCs/>
                                  <w:color w:val="FFFFFF" w:themeColor="background1"/>
                                  <w:kern w:val="0"/>
                                  <w:sz w:val="14"/>
                                  <w:szCs w:val="14"/>
                                </w:rPr>
                                <w:t>0</w:t>
                              </w:r>
                              <w:r w:rsidRPr="00503538">
                                <w:rPr>
                                  <w:rFonts w:ascii="宋体" w:cs="宋体"/>
                                  <w:b/>
                                  <w:bCs/>
                                  <w:kern w:val="0"/>
                                  <w:sz w:val="14"/>
                                  <w:szCs w:val="14"/>
                                </w:rPr>
                                <w:t>80</w:t>
                              </w:r>
                            </w:p>
                          </w:txbxContent>
                        </v:textbox>
                      </v:rect>
                    </v:group>
                    <v:group id="Group 938" o:spid="_x0000_s1068" style="position:absolute;left:8248;top:8273;width:222;height:600" coordorigin="2166,3436" coordsize="222,6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o:lock v:ext="edit" aspectratio="t"/>
                      <v:rect id="Rectangle 939" o:spid="_x0000_s1069" style="position:absolute;left:2166;top:3436;width:79;height: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Ak5MUA&#10;AADbAAAADwAAAGRycy9kb3ducmV2LnhtbESPQWvCQBSE7wX/w/IEL0U3Blo0zUZEEDwIxbQHvT2y&#10;r9m02bchu5rYX98tFHocZuYbJt+MthU36n3jWMFykYAgrpxuuFbw/rafr0D4gKyxdUwK7uRhU0we&#10;csy0G/hEtzLUIkLYZ6jAhNBlUvrKkEW/cB1x9D5cbzFE2ddS9zhEuG1lmiTP0mLDccFgRztD1Vd5&#10;tQr2r+eG+FueHterwX1W6aU0x06p2XTcvoAINIb/8F/7oBU8pfD7Jf4AWf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4CTkxQAAANsAAAAPAAAAAAAAAAAAAAAAAJgCAABkcnMv&#10;ZG93bnJldi54bWxQSwUGAAAAAAQABAD1AAAAigMAAAAA&#10;" filled="f" stroked="f">
                        <o:lock v:ext="edit" aspectratio="t"/>
                        <v:textbox style="mso-fit-shape-to-text:t" inset="0,0,0,0">
                          <w:txbxContent>
                            <w:p w:rsidR="009E541C" w:rsidRDefault="009E541C" w:rsidP="008579A4">
                              <w:r>
                                <w:rPr>
                                  <w:rFonts w:ascii="宋体" w:cs="宋体"/>
                                  <w:b/>
                                  <w:bCs/>
                                  <w:color w:val="808080"/>
                                  <w:kern w:val="0"/>
                                  <w:sz w:val="14"/>
                                  <w:szCs w:val="14"/>
                                </w:rPr>
                                <w:t>_</w:t>
                              </w:r>
                            </w:p>
                          </w:txbxContent>
                        </v:textbox>
                      </v:rect>
                      <v:rect id="Rectangle 940" o:spid="_x0000_s1070" style="position:absolute;left:2166;top:3436;width:222;height:6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yBf8UA&#10;AADbAAAADwAAAGRycy9kb3ducmV2LnhtbESPQWvCQBSE74X+h+UVeim6UbHY1DUUIeBBENMe6u2R&#10;fc2mzb4N2a2J/npXEDwOM/MNs8wG24gjdb52rGAyTkAQl07XXCn4+sxHCxA+IGtsHJOCE3nIVo8P&#10;S0y163lPxyJUIkLYp6jAhNCmUvrSkEU/di1x9H5cZzFE2VVSd9hHuG3kNElepcWa44LBltaGyr/i&#10;3yrId9818VnuX94Wvfstp4fCbFulnp+Gj3cQgYZwD9/aG61gPoPrl/gD5O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rIF/xQAAANsAAAAPAAAAAAAAAAAAAAAAAJgCAABkcnMv&#10;ZG93bnJldi54bWxQSwUGAAAAAAQABAD1AAAAigMAAAAA&#10;" filled="f" stroked="f">
                        <o:lock v:ext="edit" aspectratio="t"/>
                        <v:textbox style="mso-fit-shape-to-text:t" inset="0,0,0,0">
                          <w:txbxContent>
                            <w:p w:rsidR="009E541C" w:rsidRDefault="009E541C" w:rsidP="008579A4">
                              <w:r w:rsidRPr="001565FF">
                                <w:rPr>
                                  <w:rFonts w:ascii="宋体" w:cs="宋体" w:hint="eastAsia"/>
                                  <w:b/>
                                  <w:bCs/>
                                  <w:color w:val="FFFFFF" w:themeColor="background1"/>
                                  <w:kern w:val="0"/>
                                  <w:sz w:val="14"/>
                                  <w:szCs w:val="14"/>
                                </w:rPr>
                                <w:t>0</w:t>
                              </w:r>
                              <w:r w:rsidRPr="00503538">
                                <w:rPr>
                                  <w:rFonts w:ascii="宋体" w:cs="宋体"/>
                                  <w:b/>
                                  <w:bCs/>
                                  <w:kern w:val="0"/>
                                  <w:sz w:val="14"/>
                                  <w:szCs w:val="14"/>
                                </w:rPr>
                                <w:t>7</w:t>
                              </w:r>
                              <w:r>
                                <w:rPr>
                                  <w:rFonts w:ascii="宋体" w:cs="宋体" w:hint="eastAsia"/>
                                  <w:b/>
                                  <w:bCs/>
                                  <w:kern w:val="0"/>
                                  <w:sz w:val="14"/>
                                  <w:szCs w:val="14"/>
                                </w:rPr>
                                <w:t>0</w:t>
                              </w:r>
                            </w:p>
                          </w:txbxContent>
                        </v:textbox>
                      </v:rect>
                    </v:group>
                    <v:group id="Group 941" o:spid="_x0000_s1071" style="position:absolute;left:7807;top:8273;width:222;height:281" coordorigin="1724,3436" coordsize="222,3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o:lock v:ext="edit" aspectratio="t"/>
                      <v:rect id="Rectangle 942" o:spid="_x0000_s1072" style="position:absolute;left:1724;top:3436;width:71;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HoWMUA&#10;AADbAAAADwAAAGRycy9kb3ducmV2LnhtbESPQWvCQBSE7wX/w/KE3pqNhYimriJa0WOrQtrbI/ua&#10;BLNvQ3ZNUn99tyB4HGbmG2axGkwtOmpdZVnBJIpBEOdWV1woOJ92LzMQziNrrC2Tgl9ysFqOnhaY&#10;atvzJ3VHX4gAYZeigtL7JpXS5SUZdJFtiIP3Y1uDPsi2kLrFPsBNLV/jeCoNVhwWSmxoU1J+OV6N&#10;gv2sWX8d7K0v6vfvffaRzbenuVfqeTys30B4GvwjfG8ftIIkgf8v4Qf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4ehYxQAAANsAAAAPAAAAAAAAAAAAAAAAAJgCAABkcnMv&#10;ZG93bnJldi54bWxQSwUGAAAAAAQABAD1AAAAigMAAAAA&#10;" filled="f" stroked="f">
                        <o:lock v:ext="edit" aspectratio="t"/>
                        <v:textbox inset="0,0,0,0">
                          <w:txbxContent>
                            <w:p w:rsidR="009E541C" w:rsidRDefault="009E541C" w:rsidP="008579A4">
                              <w:r>
                                <w:rPr>
                                  <w:rFonts w:ascii="宋体" w:cs="宋体"/>
                                  <w:b/>
                                  <w:bCs/>
                                  <w:color w:val="808080"/>
                                  <w:kern w:val="0"/>
                                  <w:sz w:val="14"/>
                                  <w:szCs w:val="14"/>
                                </w:rPr>
                                <w:t>_</w:t>
                              </w:r>
                            </w:p>
                          </w:txbxContent>
                        </v:textbox>
                      </v:rect>
                      <v:rect id="Rectangle 943" o:spid="_x0000_s1073" style="position:absolute;left:1724;top:3436;width:222;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N2L8MA&#10;AADbAAAADwAAAGRycy9kb3ducmV2LnhtbESPQYvCMBSE7wv7H8Jb8LamKyhajSLqoke1gnp7NM+2&#10;bPNSmqyt/nojCB6HmfmGmcxaU4or1a6wrOCnG4EgTq0uOFNwSH6/hyCcR9ZYWiYFN3Iwm35+TDDW&#10;tuEdXfc+EwHCLkYFufdVLKVLczLourYiDt7F1gZ9kHUmdY1NgJtS9qJoIA0WHBZyrGiRU/q3/zcK&#10;1sNqftrYe5OVq/P6uD2OlsnIK9X5audjEJ5a/w6/2hutoD+A55fwA+T0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DN2L8MAAADbAAAADwAAAAAAAAAAAAAAAACYAgAAZHJzL2Rv&#10;d25yZXYueG1sUEsFBgAAAAAEAAQA9QAAAIgDAAAAAA==&#10;" filled="f" stroked="f">
                        <o:lock v:ext="edit" aspectratio="t"/>
                        <v:textbox inset="0,0,0,0">
                          <w:txbxContent>
                            <w:p w:rsidR="009E541C" w:rsidRDefault="009E541C" w:rsidP="008579A4">
                              <w:r w:rsidRPr="001565FF">
                                <w:rPr>
                                  <w:rFonts w:ascii="宋体" w:cs="宋体" w:hint="eastAsia"/>
                                  <w:b/>
                                  <w:bCs/>
                                  <w:color w:val="FFFFFF" w:themeColor="background1"/>
                                  <w:kern w:val="0"/>
                                  <w:sz w:val="14"/>
                                  <w:szCs w:val="14"/>
                                </w:rPr>
                                <w:t>0</w:t>
                              </w:r>
                              <w:r>
                                <w:rPr>
                                  <w:rFonts w:ascii="宋体" w:cs="宋体" w:hint="eastAsia"/>
                                  <w:b/>
                                  <w:bCs/>
                                  <w:kern w:val="0"/>
                                  <w:sz w:val="14"/>
                                  <w:szCs w:val="14"/>
                                </w:rPr>
                                <w:t>6</w:t>
                              </w:r>
                              <w:r w:rsidRPr="00503538">
                                <w:rPr>
                                  <w:rFonts w:ascii="宋体" w:cs="宋体"/>
                                  <w:b/>
                                  <w:bCs/>
                                  <w:kern w:val="0"/>
                                  <w:sz w:val="14"/>
                                  <w:szCs w:val="14"/>
                                </w:rPr>
                                <w:t>0</w:t>
                              </w:r>
                            </w:p>
                          </w:txbxContent>
                        </v:textbox>
                      </v:rect>
                    </v:group>
                    <v:group id="Group 944" o:spid="_x0000_s1074" style="position:absolute;left:7410;top:8281;width:224;height:600" coordorigin="1326,3427" coordsize="206,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o:lock v:ext="edit" aspectratio="t"/>
                      <v:rect id="Rectangle 945" o:spid="_x0000_s1075" style="position:absolute;left:1326;top:3427;width:79;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gTDsIA&#10;AADbAAAADwAAAGRycy9kb3ducmV2LnhtbERPz2vCMBS+D/wfwhN2GTZdYaNWo8hA2GEwrB709mie&#10;TbV5KU3Wdvvrl8Ngx4/v93o72VYM1PvGsYLnJAVBXDndcK3gdNwvchA+IGtsHZOCb/Kw3cwe1lho&#10;N/KBhjLUIoawL1CBCaErpPSVIYs+cR1x5K6utxgi7GupexxjuG1llqav0mLDscFgR2+Gqnv5ZRXs&#10;P88N8Y88PC3z0d2q7FKaj06px/m0W4EINIV/8Z/7XSt4iWPjl/gD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CBMOwgAAANsAAAAPAAAAAAAAAAAAAAAAAJgCAABkcnMvZG93&#10;bnJldi54bWxQSwUGAAAAAAQABAD1AAAAhwMAAAAA&#10;" filled="f" stroked="f">
                        <o:lock v:ext="edit" aspectratio="t"/>
                        <v:textbox style="mso-fit-shape-to-text:t" inset="0,0,0,0">
                          <w:txbxContent>
                            <w:p w:rsidR="009E541C" w:rsidRDefault="009E541C" w:rsidP="008579A4">
                              <w:r>
                                <w:rPr>
                                  <w:rFonts w:ascii="宋体" w:cs="宋体"/>
                                  <w:b/>
                                  <w:bCs/>
                                  <w:color w:val="808080"/>
                                  <w:kern w:val="0"/>
                                  <w:sz w:val="14"/>
                                  <w:szCs w:val="14"/>
                                </w:rPr>
                                <w:t>_</w:t>
                              </w:r>
                            </w:p>
                          </w:txbxContent>
                        </v:textbox>
                      </v:rect>
                      <v:rect id="Rectangle 946" o:spid="_x0000_s1076" style="position:absolute;left:1326;top:3427;width:206;height: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S2lcUA&#10;AADbAAAADwAAAGRycy9kb3ducmV2LnhtbESPQWvCQBSE70L/w/IKXkQ3ChWN2UgpCB4KxdhDvT2y&#10;z2w0+zZkV5P213cLBY/DzHzDZNvBNuJOna8dK5jPEhDEpdM1Vwo+j7vpCoQPyBobx6Tgmzxs86dR&#10;hql2PR/oXoRKRAj7FBWYENpUSl8asuhnriWO3tl1FkOUXSV1h32E20YukmQpLdYcFwy29GaovBY3&#10;q2D38VUT/8jDZL3q3aVcnArz3io1fh5eNyACDeER/m/vtYKXNfx9iT9A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RLaVxQAAANsAAAAPAAAAAAAAAAAAAAAAAJgCAABkcnMv&#10;ZG93bnJldi54bWxQSwUGAAAAAAQABAD1AAAAigMAAAAA&#10;" filled="f" stroked="f">
                        <o:lock v:ext="edit" aspectratio="t"/>
                        <v:textbox style="mso-fit-shape-to-text:t" inset="0,0,0,0">
                          <w:txbxContent>
                            <w:p w:rsidR="009E541C" w:rsidRPr="00C15619" w:rsidRDefault="009E541C" w:rsidP="008579A4">
                              <w:pPr>
                                <w:rPr>
                                  <w:sz w:val="13"/>
                                  <w:szCs w:val="13"/>
                                </w:rPr>
                              </w:pPr>
                              <w:r w:rsidRPr="001565FF">
                                <w:rPr>
                                  <w:rFonts w:ascii="宋体" w:cs="宋体" w:hint="eastAsia"/>
                                  <w:b/>
                                  <w:bCs/>
                                  <w:color w:val="FFFFFF" w:themeColor="background1"/>
                                  <w:kern w:val="0"/>
                                  <w:sz w:val="13"/>
                                  <w:szCs w:val="13"/>
                                </w:rPr>
                                <w:t>0</w:t>
                              </w:r>
                              <w:r>
                                <w:rPr>
                                  <w:rFonts w:ascii="宋体" w:cs="宋体" w:hint="eastAsia"/>
                                  <w:b/>
                                  <w:bCs/>
                                  <w:kern w:val="0"/>
                                  <w:sz w:val="13"/>
                                  <w:szCs w:val="13"/>
                                </w:rPr>
                                <w:t>50</w:t>
                              </w:r>
                            </w:p>
                          </w:txbxContent>
                        </v:textbox>
                      </v:rect>
                    </v:group>
                    <v:group id="Group 947" o:spid="_x0000_s1077" style="position:absolute;left:6990;top:8273;width:222;height:300" coordorigin="873,3427" coordsize="222,3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o:lock v:ext="edit" aspectratio="t"/>
                      <v:rect id="Rectangle 948" o:spid="_x0000_s1078" style="position:absolute;left:873;top:3427;width:79;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5wLsMA&#10;AADbAAAADwAAAGRycy9kb3ducmV2LnhtbESPQYvCMBSE78L+h/AWvMia6kHcapRlQfAgiNXD7u3R&#10;PJtq81KaaKu/3giCx2FmvmHmy85W4kqNLx0rGA0TEMS50yUXCg771dcUhA/IGivHpOBGHpaLj94c&#10;U+1a3tE1C4WIEPYpKjAh1KmUPjdk0Q9dTRy9o2sshiibQuoG2wi3lRwnyURaLDkuGKzp11B+zi5W&#10;wWr7VxLf5W7wPW3dKR//Z2ZTK9X/7H5mIAJ14R1+tddawWQEzy/xB8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l5wLsMAAADbAAAADwAAAAAAAAAAAAAAAACYAgAAZHJzL2Rv&#10;d25yZXYueG1sUEsFBgAAAAAEAAQA9QAAAIgDAAAAAA==&#10;" filled="f" stroked="f">
                        <o:lock v:ext="edit" aspectratio="t"/>
                        <v:textbox style="mso-fit-shape-to-text:t" inset="0,0,0,0">
                          <w:txbxContent>
                            <w:p w:rsidR="009E541C" w:rsidRDefault="009E541C" w:rsidP="008579A4">
                              <w:r>
                                <w:rPr>
                                  <w:rFonts w:ascii="宋体" w:cs="宋体"/>
                                  <w:b/>
                                  <w:bCs/>
                                  <w:color w:val="808080"/>
                                  <w:kern w:val="0"/>
                                  <w:sz w:val="14"/>
                                  <w:szCs w:val="14"/>
                                </w:rPr>
                                <w:t>_</w:t>
                              </w:r>
                            </w:p>
                          </w:txbxContent>
                        </v:textbox>
                      </v:rect>
                      <v:rect id="Rectangle 949" o:spid="_x0000_s1079" style="position:absolute;left:873;top:3427;width:222;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zuWcUA&#10;AADbAAAADwAAAGRycy9kb3ducmV2LnhtbESPQWvCQBSE74X+h+UVvBTdNAexMWsohUAPghh7aG+P&#10;7DMbm30bslsT/fVuoeBxmJlvmLyYbCfONPjWsYKXRQKCuHa65UbB56Gcr0D4gKyxc0wKLuSh2Dw+&#10;5JhpN/KezlVoRISwz1CBCaHPpPS1IYt+4Xri6B3dYDFEOTRSDzhGuO1kmiRLabHluGCwp3dD9U/1&#10;axWUu6+W+Cr3z6+r0Z3q9Lsy216p2dP0tgYRaAr38H/7QytYpvD3Jf4Aub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jO5ZxQAAANsAAAAPAAAAAAAAAAAAAAAAAJgCAABkcnMv&#10;ZG93bnJldi54bWxQSwUGAAAAAAQABAD1AAAAigMAAAAA&#10;" filled="f" stroked="f">
                        <o:lock v:ext="edit" aspectratio="t"/>
                        <v:textbox style="mso-fit-shape-to-text:t" inset="0,0,0,0">
                          <w:txbxContent>
                            <w:p w:rsidR="009E541C" w:rsidRPr="00503538" w:rsidRDefault="009E541C" w:rsidP="00212916">
                              <w:r w:rsidRPr="00152C41">
                                <w:rPr>
                                  <w:rFonts w:ascii="宋体" w:cs="宋体" w:hint="eastAsia"/>
                                  <w:color w:val="FFFFFF" w:themeColor="background1"/>
                                  <w:kern w:val="0"/>
                                  <w:sz w:val="14"/>
                                  <w:szCs w:val="14"/>
                                </w:rPr>
                                <w:t>0</w:t>
                              </w:r>
                            </w:p>
                          </w:txbxContent>
                        </v:textbox>
                      </v:rect>
                    </v:group>
                    <v:group id="Group 950" o:spid="_x0000_s1080" style="position:absolute;left:9541;top:8266;width:222;height:600" coordorigin="3073,3427" coordsize="222,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o:lock v:ext="edit" aspectratio="t"/>
                      <v:rect id="Rectangle 951" o:spid="_x0000_s1081" style="position:absolute;left:3073;top:3427;width:79;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nTtsQA&#10;AADbAAAADwAAAGRycy9kb3ducmV2LnhtbESPQWvCQBSE70L/w/IKXopuKiIaXaUUBA+CGHuot0f2&#10;mY3Nvg3Z1UR/vSsUPA4z8w2zWHW2EldqfOlYwecwAUGcO11yoeDnsB5MQfiArLFyTApu5GG1fOst&#10;MNWu5T1ds1CICGGfogITQp1K6XNDFv3Q1cTRO7nGYoiyKaRusI1wW8lRkkykxZLjgsGavg3lf9nF&#10;Kljvfkviu9x/zKatO+ejY2a2tVL99+5rDiJQF17h//ZGK5iM4fkl/gC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p07bEAAAA2wAAAA8AAAAAAAAAAAAAAAAAmAIAAGRycy9k&#10;b3ducmV2LnhtbFBLBQYAAAAABAAEAPUAAACJAwAAAAA=&#10;" filled="f" stroked="f">
                        <o:lock v:ext="edit" aspectratio="t"/>
                        <v:textbox style="mso-fit-shape-to-text:t" inset="0,0,0,0">
                          <w:txbxContent>
                            <w:p w:rsidR="009E541C" w:rsidRDefault="009E541C" w:rsidP="008579A4">
                              <w:r>
                                <w:rPr>
                                  <w:rFonts w:ascii="宋体" w:cs="宋体"/>
                                  <w:b/>
                                  <w:bCs/>
                                  <w:color w:val="808080"/>
                                  <w:kern w:val="0"/>
                                  <w:sz w:val="14"/>
                                  <w:szCs w:val="14"/>
                                </w:rPr>
                                <w:t>_</w:t>
                              </w:r>
                            </w:p>
                          </w:txbxContent>
                        </v:textbox>
                      </v:rect>
                      <v:rect id="Rectangle 952" o:spid="_x0000_s1082" style="position:absolute;left:3073;top:3427;width:222;height: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V2LcQA&#10;AADbAAAADwAAAGRycy9kb3ducmV2LnhtbESPQWvCQBSE70L/w/IKXopuKigaXaUUBA+CGHuot0f2&#10;mY3Nvg3Z1UR/vSsUPA4z8w2zWHW2EldqfOlYwecwAUGcO11yoeDnsB5MQfiArLFyTApu5GG1fOst&#10;MNWu5T1ds1CICGGfogITQp1K6XNDFv3Q1cTRO7nGYoiyKaRusI1wW8lRkkykxZLjgsGavg3lf9nF&#10;Kljvfkviu9x/zKatO+ejY2a2tVL99+5rDiJQF17h//ZGK5iM4fkl/gC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ldi3EAAAA2wAAAA8AAAAAAAAAAAAAAAAAmAIAAGRycy9k&#10;b3ducmV2LnhtbFBLBQYAAAAABAAEAPUAAACJAwAAAAA=&#10;" filled="f" stroked="f">
                        <o:lock v:ext="edit" aspectratio="t"/>
                        <v:textbox style="mso-fit-shape-to-text:t" inset="0,0,0,0">
                          <w:txbxContent>
                            <w:p w:rsidR="009E541C" w:rsidRDefault="009E541C" w:rsidP="008579A4">
                              <w:r w:rsidRPr="001565FF">
                                <w:rPr>
                                  <w:rFonts w:ascii="宋体" w:cs="宋体" w:hint="eastAsia"/>
                                  <w:b/>
                                  <w:bCs/>
                                  <w:kern w:val="0"/>
                                  <w:sz w:val="14"/>
                                  <w:szCs w:val="14"/>
                                </w:rPr>
                                <w:t>1</w:t>
                              </w:r>
                              <w:r>
                                <w:rPr>
                                  <w:rFonts w:ascii="宋体" w:cs="宋体" w:hint="eastAsia"/>
                                  <w:b/>
                                  <w:bCs/>
                                  <w:kern w:val="0"/>
                                  <w:sz w:val="14"/>
                                  <w:szCs w:val="14"/>
                                </w:rPr>
                                <w:t>00</w:t>
                              </w:r>
                            </w:p>
                          </w:txbxContent>
                        </v:textbox>
                      </v:rect>
                    </v:group>
                  </v:group>
                  <v:group id="Group 954" o:spid="_x0000_s1083" style="position:absolute;left:6366;top:10047;width:464;height:300" coordorigin="6128,7848" coordsize="464,3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rect id="Rectangle 955" o:spid="_x0000_s1084" style="position:absolute;left:6128;top:7848;width:79;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tNwcUA&#10;AADbAAAADwAAAGRycy9kb3ducmV2LnhtbESPT4vCMBTE7wv7HcJb8CKa6sE/1SiLIHgQxLqH9fZo&#10;nk3d5qU00VY/vVlY2OMwM79hluvOVuJOjS8dKxgNExDEudMlFwq+TtvBDIQPyBorx6TgQR7Wq/e3&#10;JabatXykexYKESHsU1RgQqhTKX1uyKIfupo4ehfXWAxRNoXUDbYRbis5TpKJtFhyXDBY08ZQ/pPd&#10;rILt4bskfspjfz5r3TUfnzOzr5XqfXSfCxCBuvAf/mvvtILJFH6/xB8gV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03BxQAAANsAAAAPAAAAAAAAAAAAAAAAAJgCAABkcnMv&#10;ZG93bnJldi54bWxQSwUGAAAAAAQABAD1AAAAigMAAAAA&#10;" filled="f" stroked="f">
                      <o:lock v:ext="edit" aspectratio="t"/>
                      <v:textbox style="mso-fit-shape-to-text:t" inset="0,0,0,0">
                        <w:txbxContent>
                          <w:p w:rsidR="009E541C" w:rsidRDefault="009E541C" w:rsidP="008579A4">
                            <w:r>
                              <w:rPr>
                                <w:rFonts w:ascii="宋体" w:cs="宋体"/>
                                <w:b/>
                                <w:bCs/>
                                <w:color w:val="808080"/>
                                <w:kern w:val="0"/>
                                <w:sz w:val="14"/>
                                <w:szCs w:val="14"/>
                              </w:rPr>
                              <w:t>_</w:t>
                            </w:r>
                          </w:p>
                        </w:txbxContent>
                      </v:textbox>
                    </v:rect>
                    <v:rect id="Rectangle 956" o:spid="_x0000_s1085" style="position:absolute;left:6128;top:7848;width:79;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TZs8EA&#10;AADbAAAADwAAAGRycy9kb3ducmV2LnhtbERPTYvCMBC9C/6HMAteZE31IFobZRGEPSwsVg/ubWjG&#10;ptpMShNt3V9vDoLHx/vONr2txZ1aXzlWMJ0kIIgLpysuFRwPu88FCB+QNdaOScGDPGzWw0GGqXYd&#10;7+meh1LEEPYpKjAhNKmUvjBk0U9cQxy5s2sthgjbUuoWuxhuazlLkrm0WHFsMNjQ1lBxzW9Wwe73&#10;VBH/y/14uejcpZj95eanUWr00X+tQATqw1v8cn9rBfM4Nn6JP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k2bPBAAAA2wAAAA8AAAAAAAAAAAAAAAAAmAIAAGRycy9kb3du&#10;cmV2LnhtbFBLBQYAAAAABAAEAPUAAACGAwAAAAA=&#10;" filled="f" stroked="f">
                      <o:lock v:ext="edit" aspectratio="t"/>
                      <v:textbox style="mso-fit-shape-to-text:t" inset="0,0,0,0">
                        <w:txbxContent>
                          <w:p w:rsidR="009E541C" w:rsidRPr="00503538" w:rsidRDefault="009E541C" w:rsidP="008579A4">
                            <w:r w:rsidRPr="00503538">
                              <w:rPr>
                                <w:rFonts w:ascii="宋体" w:cs="宋体"/>
                                <w:b/>
                                <w:bCs/>
                                <w:kern w:val="0"/>
                                <w:sz w:val="14"/>
                                <w:szCs w:val="14"/>
                              </w:rPr>
                              <w:t>0</w:t>
                            </w:r>
                          </w:p>
                        </w:txbxContent>
                      </v:textbox>
                    </v:rect>
                    <v:rect id="Rectangle 957" o:spid="_x0000_s1086" style="position:absolute;left:6227;top:7848;width:78;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h8KMMA&#10;AADbAAAADwAAAGRycy9kb3ducmV2LnhtbESPQYvCMBSE78L+h/AWvIim60G0GmVZEDwIYvWwe3s0&#10;z6Zu81KaaKu/3giCx2FmvmEWq85W4kqNLx0r+BolIIhzp0suFBwP6+EUhA/IGivHpOBGHlbLj94C&#10;U+1a3tM1C4WIEPYpKjAh1KmUPjdk0Y9cTRy9k2sshiibQuoG2wi3lRwnyURaLDkuGKzpx1D+n12s&#10;gvXutyS+y/1gNm3dOR//ZWZbK9X/7L7nIAJ14R1+tTdawWQGzy/xB8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Ch8KMMAAADbAAAADwAAAAAAAAAAAAAAAACYAgAAZHJzL2Rv&#10;d25yZXYueG1sUEsFBgAAAAAEAAQA9QAAAIgDAAAAAA==&#10;" filled="f" stroked="f">
                      <o:lock v:ext="edit" aspectratio="t"/>
                      <v:textbox style="mso-fit-shape-to-text:t" inset="0,0,0,0">
                        <w:txbxContent>
                          <w:p w:rsidR="009E541C" w:rsidRPr="00503538" w:rsidRDefault="009E541C" w:rsidP="008579A4">
                            <w:r>
                              <w:rPr>
                                <w:rFonts w:ascii="宋体" w:cs="宋体"/>
                                <w:b/>
                                <w:bCs/>
                                <w:kern w:val="0"/>
                                <w:sz w:val="14"/>
                                <w:szCs w:val="14"/>
                              </w:rPr>
                              <w:t>．</w:t>
                            </w:r>
                          </w:p>
                        </w:txbxContent>
                      </v:textbox>
                    </v:rect>
                    <v:rect id="Rectangle 958" o:spid="_x0000_s1087" style="position:absolute;left:6326;top:7848;width:266;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tDaMMA&#10;AADbAAAADwAAAGRycy9kb3ducmV2LnhtbERPz2vCMBS+D/wfwhN2GTZdD1utRpGBsMNgWD3o7dE8&#10;m2rzUpqs7fbXL4fBjh/f7/V2sq0YqPeNYwXPSQqCuHK64VrB6bhf5CB8QNbYOiYF3+Rhu5k9rLHQ&#10;buQDDWWoRQxhX6ACE0JXSOkrQxZ94jriyF1dbzFE2NdS9zjGcNvKLE1fpMWGY4PBjt4MVffyyyrY&#10;f54b4h95eFrmo7tV2aU0H51Sj/NptwIRaAr/4j/3u1bwGtfHL/EH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MtDaMMAAADbAAAADwAAAAAAAAAAAAAAAACYAgAAZHJzL2Rv&#10;d25yZXYueG1sUEsFBgAAAAAEAAQA9QAAAIgDAAAAAA==&#10;" filled="f" stroked="f">
                      <o:lock v:ext="edit" aspectratio="t"/>
                      <v:textbox style="mso-fit-shape-to-text:t" inset="0,0,0,0">
                        <w:txbxContent>
                          <w:p w:rsidR="009E541C" w:rsidRPr="00503538" w:rsidRDefault="009E541C" w:rsidP="008579A4">
                            <w:r w:rsidRPr="00503538">
                              <w:rPr>
                                <w:rFonts w:ascii="宋体" w:cs="宋体"/>
                                <w:b/>
                                <w:bCs/>
                                <w:kern w:val="0"/>
                                <w:sz w:val="14"/>
                                <w:szCs w:val="14"/>
                              </w:rPr>
                              <w:t>0</w:t>
                            </w:r>
                            <w:r>
                              <w:rPr>
                                <w:rFonts w:ascii="宋体" w:cs="宋体" w:hint="eastAsia"/>
                                <w:b/>
                                <w:bCs/>
                                <w:kern w:val="0"/>
                                <w:sz w:val="14"/>
                                <w:szCs w:val="14"/>
                              </w:rPr>
                              <w:t>04</w:t>
                            </w:r>
                          </w:p>
                        </w:txbxContent>
                      </v:textbox>
                    </v:rect>
                  </v:group>
                  <v:group id="Group 959" o:spid="_x0000_s1088" style="position:absolute;left:6365;top:9734;width:464;height:300" coordorigin="6128,7848" coordsize="464,3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rect id="Rectangle 960" o:spid="_x0000_s1089" style="position:absolute;left:6128;top:7848;width:79;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V4hMUA&#10;AADbAAAADwAAAGRycy9kb3ducmV2LnhtbESPQWvCQBSE7wX/w/IEL0U35tBqmo2IIHgQimkPentk&#10;X7Nps29DdjWxv75bKPQ4zMw3TL4ZbStu1PvGsYLlIgFBXDndcK3g/W0/X4HwAVlj65gU3MnDppg8&#10;5JhpN/CJbmWoRYSwz1CBCaHLpPSVIYt+4Tri6H243mKIsq+l7nGIcNvKNEmepMWG44LBjnaGqq/y&#10;ahXsX88N8bc8Pa5Xg/us0ktpjp1Ss+m4fQERaAz/4b/2QSt4TuH3S/wBsv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VXiExQAAANsAAAAPAAAAAAAAAAAAAAAAAJgCAABkcnMv&#10;ZG93bnJldi54bWxQSwUGAAAAAAQABAD1AAAAigMAAAAA&#10;" filled="f" stroked="f">
                      <o:lock v:ext="edit" aspectratio="t"/>
                      <v:textbox style="mso-fit-shape-to-text:t" inset="0,0,0,0">
                        <w:txbxContent>
                          <w:p w:rsidR="009E541C" w:rsidRDefault="009E541C" w:rsidP="008579A4">
                            <w:r>
                              <w:rPr>
                                <w:rFonts w:ascii="宋体" w:cs="宋体"/>
                                <w:b/>
                                <w:bCs/>
                                <w:color w:val="808080"/>
                                <w:kern w:val="0"/>
                                <w:sz w:val="14"/>
                                <w:szCs w:val="14"/>
                              </w:rPr>
                              <w:t>_</w:t>
                            </w:r>
                          </w:p>
                        </w:txbxContent>
                      </v:textbox>
                    </v:rect>
                    <v:rect id="Rectangle 961" o:spid="_x0000_s1090" style="position:absolute;left:6128;top:7848;width:79;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ndH8UA&#10;AADbAAAADwAAAGRycy9kb3ducmV2LnhtbESPQWvCQBSE74X+h+UVeim6UcHa1DUUIeBBENMe6u2R&#10;fc2mzb4N2a2J/npXEDwOM/MNs8wG24gjdb52rGAyTkAQl07XXCn4+sxHCxA+IGtsHJOCE3nIVo8P&#10;S0y163lPxyJUIkLYp6jAhNCmUvrSkEU/di1x9H5cZzFE2VVSd9hHuG3kNEnm0mLNccFgS2tD5V/x&#10;bxXku++a+Cz3L2+L3v2W00Nhtq1Sz0/DxzuIQEO4h2/tjVbwOoPrl/gD5O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Gd0fxQAAANsAAAAPAAAAAAAAAAAAAAAAAJgCAABkcnMv&#10;ZG93bnJldi54bWxQSwUGAAAAAAQABAD1AAAAigMAAAAA&#10;" filled="f" stroked="f">
                      <o:lock v:ext="edit" aspectratio="t"/>
                      <v:textbox style="mso-fit-shape-to-text:t" inset="0,0,0,0">
                        <w:txbxContent>
                          <w:p w:rsidR="009E541C" w:rsidRPr="00503538" w:rsidRDefault="009E541C" w:rsidP="008579A4">
                            <w:r w:rsidRPr="00503538">
                              <w:rPr>
                                <w:rFonts w:ascii="宋体" w:cs="宋体"/>
                                <w:b/>
                                <w:bCs/>
                                <w:kern w:val="0"/>
                                <w:sz w:val="14"/>
                                <w:szCs w:val="14"/>
                              </w:rPr>
                              <w:t>0</w:t>
                            </w:r>
                          </w:p>
                        </w:txbxContent>
                      </v:textbox>
                    </v:rect>
                    <v:rect id="Rectangle 962" o:spid="_x0000_s1091" style="position:absolute;left:6227;top:7848;width:78;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zg8MUA&#10;AADbAAAADwAAAGRycy9kb3ducmV2LnhtbESPQWvCQBSE74X+h+UVeim6UdDa1DUUIeBBENMe6u2R&#10;fc2mzb4N2a2J/npXEDwOM/MNs8wG24gjdb52rGAyTkAQl07XXCn4+sxHCxA+IGtsHJOCE3nIVo8P&#10;S0y163lPxyJUIkLYp6jAhNCmUvrSkEU/di1x9H5cZzFE2VVSd9hHuG3kNEnm0mLNccFgS2tD5V/x&#10;bxXku++a+Cz3L2+L3v2W00Nhtq1Sz0/DxzuIQEO4h2/tjVbwOoPrl/gD5O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vODwxQAAANsAAAAPAAAAAAAAAAAAAAAAAJgCAABkcnMv&#10;ZG93bnJldi54bWxQSwUGAAAAAAQABAD1AAAAigMAAAAA&#10;" filled="f" stroked="f">
                      <o:lock v:ext="edit" aspectratio="t"/>
                      <v:textbox style="mso-fit-shape-to-text:t" inset="0,0,0,0">
                        <w:txbxContent>
                          <w:p w:rsidR="009E541C" w:rsidRPr="00503538" w:rsidRDefault="009E541C" w:rsidP="008579A4">
                            <w:r>
                              <w:rPr>
                                <w:rFonts w:ascii="宋体" w:cs="宋体"/>
                                <w:b/>
                                <w:bCs/>
                                <w:kern w:val="0"/>
                                <w:sz w:val="14"/>
                                <w:szCs w:val="14"/>
                              </w:rPr>
                              <w:t>．</w:t>
                            </w:r>
                          </w:p>
                        </w:txbxContent>
                      </v:textbox>
                    </v:rect>
                    <v:rect id="Rectangle 963" o:spid="_x0000_s1092" style="position:absolute;left:6326;top:7848;width:266;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5+h8UA&#10;AADbAAAADwAAAGRycy9kb3ducmV2LnhtbESPT4vCMBTE7wv7HcJb8CKa6sE/1SiLIHgQxLqH9fZo&#10;nk3d5qU00VY/vVlY2OMwM79hluvOVuJOjS8dKxgNExDEudMlFwq+TtvBDIQPyBorx6TgQR7Wq/e3&#10;JabatXykexYKESHsU1RgQqhTKX1uyKIfupo4ehfXWAxRNoXUDbYRbis5TpKJtFhyXDBY08ZQ/pPd&#10;rILt4bskfspjfz5r3TUfnzOzr5XqfXSfCxCBuvAf/mvvtILpBH6/xB8gV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bn6HxQAAANsAAAAPAAAAAAAAAAAAAAAAAJgCAABkcnMv&#10;ZG93bnJldi54bWxQSwUGAAAAAAQABAD1AAAAigMAAAAA&#10;" filled="f" stroked="f">
                      <o:lock v:ext="edit" aspectratio="t"/>
                      <v:textbox style="mso-fit-shape-to-text:t" inset="0,0,0,0">
                        <w:txbxContent>
                          <w:p w:rsidR="009E541C" w:rsidRPr="00503538" w:rsidRDefault="009E541C" w:rsidP="008579A4">
                            <w:r w:rsidRPr="00503538">
                              <w:rPr>
                                <w:rFonts w:ascii="宋体" w:cs="宋体"/>
                                <w:b/>
                                <w:bCs/>
                                <w:kern w:val="0"/>
                                <w:sz w:val="14"/>
                                <w:szCs w:val="14"/>
                              </w:rPr>
                              <w:t>0</w:t>
                            </w:r>
                            <w:r>
                              <w:rPr>
                                <w:rFonts w:ascii="宋体" w:cs="宋体" w:hint="eastAsia"/>
                                <w:b/>
                                <w:bCs/>
                                <w:kern w:val="0"/>
                                <w:sz w:val="14"/>
                                <w:szCs w:val="14"/>
                              </w:rPr>
                              <w:t>08</w:t>
                            </w:r>
                          </w:p>
                        </w:txbxContent>
                      </v:textbox>
                    </v:rect>
                  </v:group>
                  <v:group id="Group 964" o:spid="_x0000_s1093" style="position:absolute;left:6357;top:9406;width:464;height:300" coordorigin="6128,7848" coordsize="464,3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rect id="Rectangle 965" o:spid="_x0000_s1094" style="position:absolute;left:6128;top:7848;width:79;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1PbsMA&#10;AADbAAAADwAAAGRycy9kb3ducmV2LnhtbERPz2vCMBS+D/wfwhN2GTZdD1utRpGBsMNgWD3o7dE8&#10;m2rzUpqs7fbXL4fBjh/f7/V2sq0YqPeNYwXPSQqCuHK64VrB6bhf5CB8QNbYOiYF3+Rhu5k9rLHQ&#10;buQDDWWoRQxhX6ACE0JXSOkrQxZ94jriyF1dbzFE2NdS9zjGcNvKLE1fpMWGY4PBjt4MVffyyyrY&#10;f54b4h95eFrmo7tV2aU0H51Sj/NptwIRaAr/4j/3u1bwGsfGL/EH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1PbsMAAADbAAAADwAAAAAAAAAAAAAAAACYAgAAZHJzL2Rv&#10;d25yZXYueG1sUEsFBgAAAAAEAAQA9QAAAIgDAAAAAA==&#10;" filled="f" stroked="f">
                      <o:lock v:ext="edit" aspectratio="t"/>
                      <v:textbox style="mso-fit-shape-to-text:t" inset="0,0,0,0">
                        <w:txbxContent>
                          <w:p w:rsidR="009E541C" w:rsidRDefault="009E541C" w:rsidP="008579A4">
                            <w:r>
                              <w:rPr>
                                <w:rFonts w:ascii="宋体" w:cs="宋体"/>
                                <w:b/>
                                <w:bCs/>
                                <w:color w:val="808080"/>
                                <w:kern w:val="0"/>
                                <w:sz w:val="14"/>
                                <w:szCs w:val="14"/>
                              </w:rPr>
                              <w:t>_</w:t>
                            </w:r>
                          </w:p>
                        </w:txbxContent>
                      </v:textbox>
                    </v:rect>
                    <v:rect id="Rectangle 966" o:spid="_x0000_s1095" style="position:absolute;left:6128;top:7848;width:79;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Hq9cUA&#10;AADbAAAADwAAAGRycy9kb3ducmV2LnhtbESPQWvCQBSE70L/w/IKXkQ3eqgas5FSEDwUirGHentk&#10;n9lo9m3Iribtr+8WCh6HmfmGybaDbcSdOl87VjCfJSCIS6drrhR8HnfTFQgfkDU2jknBN3nY5k+j&#10;DFPtej7QvQiViBD2KSowIbSplL40ZNHPXEscvbPrLIYou0rqDvsIt41cJMmLtFhzXDDY0puh8lrc&#10;rILdx1dN/CMPk/Wqd5dycSrMe6vU+Hl43YAINIRH+L+91wqWa/j7En+Az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8er1xQAAANsAAAAPAAAAAAAAAAAAAAAAAJgCAABkcnMv&#10;ZG93bnJldi54bWxQSwUGAAAAAAQABAD1AAAAigMAAAAA&#10;" filled="f" stroked="f">
                      <o:lock v:ext="edit" aspectratio="t"/>
                      <v:textbox style="mso-fit-shape-to-text:t" inset="0,0,0,0">
                        <w:txbxContent>
                          <w:p w:rsidR="009E541C" w:rsidRPr="00503538" w:rsidRDefault="009E541C" w:rsidP="008579A4">
                            <w:r w:rsidRPr="00503538">
                              <w:rPr>
                                <w:rFonts w:ascii="宋体" w:cs="宋体"/>
                                <w:b/>
                                <w:bCs/>
                                <w:kern w:val="0"/>
                                <w:sz w:val="14"/>
                                <w:szCs w:val="14"/>
                              </w:rPr>
                              <w:t>0</w:t>
                            </w:r>
                          </w:p>
                        </w:txbxContent>
                      </v:textbox>
                    </v:rect>
                    <v:rect id="Rectangle 967" o:spid="_x0000_s1096" style="position:absolute;left:6227;top:7848;width:78;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4zT8EA&#10;AADbAAAADwAAAGRycy9kb3ducmV2LnhtbERPTYvCMBC9C/sfwizsRTRdD1KrUWRB8LCwWD3obWjG&#10;ptpMShNt119vDoLHx/terHpbizu1vnKs4HucgCAunK64VHDYb0YpCB+QNdaOScE/eVgtPwYLzLTr&#10;eEf3PJQihrDPUIEJocmk9IUhi37sGuLInV1rMUTYllK32MVwW8tJkkylxYpjg8GGfgwV1/xmFWz+&#10;jhXxQ+6Gs7Rzl2Jyys1vo9TXZ7+egwjUh7f45d5qBWlcH7/EHyC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0eM0/BAAAA2wAAAA8AAAAAAAAAAAAAAAAAmAIAAGRycy9kb3du&#10;cmV2LnhtbFBLBQYAAAAABAAEAPUAAACGAwAAAAA=&#10;" filled="f" stroked="f">
                      <o:lock v:ext="edit" aspectratio="t"/>
                      <v:textbox style="mso-fit-shape-to-text:t" inset="0,0,0,0">
                        <w:txbxContent>
                          <w:p w:rsidR="009E541C" w:rsidRPr="00503538" w:rsidRDefault="009E541C" w:rsidP="008579A4">
                            <w:r>
                              <w:rPr>
                                <w:rFonts w:ascii="宋体" w:cs="宋体"/>
                                <w:b/>
                                <w:bCs/>
                                <w:kern w:val="0"/>
                                <w:sz w:val="14"/>
                                <w:szCs w:val="14"/>
                              </w:rPr>
                              <w:t>．</w:t>
                            </w:r>
                          </w:p>
                        </w:txbxContent>
                      </v:textbox>
                    </v:rect>
                    <v:rect id="Rectangle 968" o:spid="_x0000_s1097" style="position:absolute;left:6326;top:7848;width:266;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KW1MUA&#10;AADbAAAADwAAAGRycy9kb3ducmV2LnhtbESPQWvCQBSE70L/w/IKvYhu4qGkMWuQguBBENMe2tsj&#10;+8xGs29DdmtSf323UOhxmJlvmKKcbCduNPjWsYJ0mYAgrp1uuVHw/rZbZCB8QNbYOSYF3+Sh3DzM&#10;Csy1G/lEtyo0IkLY56jAhNDnUvrakEW/dD1x9M5usBiiHBqpBxwj3HZylSTP0mLLccFgT6+G6mv1&#10;ZRXsjh8t8V2e5i/Z6C716rMyh16pp8dpuwYRaAr/4b/2XivIUvj9En+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UpbUxQAAANsAAAAPAAAAAAAAAAAAAAAAAJgCAABkcnMv&#10;ZG93bnJldi54bWxQSwUGAAAAAAQABAD1AAAAigMAAAAA&#10;" filled="f" stroked="f">
                      <o:lock v:ext="edit" aspectratio="t"/>
                      <v:textbox style="mso-fit-shape-to-text:t" inset="0,0,0,0">
                        <w:txbxContent>
                          <w:p w:rsidR="009E541C" w:rsidRPr="00503538" w:rsidRDefault="009E541C" w:rsidP="008579A4">
                            <w:r w:rsidRPr="00503538">
                              <w:rPr>
                                <w:rFonts w:ascii="宋体" w:cs="宋体"/>
                                <w:b/>
                                <w:bCs/>
                                <w:kern w:val="0"/>
                                <w:sz w:val="14"/>
                                <w:szCs w:val="14"/>
                              </w:rPr>
                              <w:t>0</w:t>
                            </w:r>
                            <w:r>
                              <w:rPr>
                                <w:rFonts w:ascii="宋体" w:cs="宋体" w:hint="eastAsia"/>
                                <w:b/>
                                <w:bCs/>
                                <w:kern w:val="0"/>
                                <w:sz w:val="14"/>
                                <w:szCs w:val="14"/>
                              </w:rPr>
                              <w:t>12</w:t>
                            </w:r>
                          </w:p>
                        </w:txbxContent>
                      </v:textbox>
                    </v:rect>
                  </v:group>
                  <v:group id="Group 969" o:spid="_x0000_s1098" style="position:absolute;left:6374;top:9119;width:464;height:300" coordorigin="6128,7848" coordsize="464,3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pbHHFAAAA2wAA&#10;AA8AAAAAAAAAAAAAAAAAqgIAAGRycy9kb3ducmV2LnhtbFBLBQYAAAAABAAEAPoAAACcAwAAAAA=&#10;">
                    <v:rect id="Rectangle 970" o:spid="_x0000_s1099" style="position:absolute;left:6128;top:7848;width:79;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ytOMUA&#10;AADbAAAADwAAAGRycy9kb3ducmV2LnhtbESPQWvCQBSE70L/w/IKvYhuVJCYugmlIPRQENMe2tsj&#10;+5pNm30bsqtJ/fWuIHgcZuYbZluMthUn6n3jWMFinoAgrpxuuFbw+bGbpSB8QNbYOiYF/+ShyB8m&#10;W8y0G/hApzLUIkLYZ6jAhNBlUvrKkEU/dx1x9H5cbzFE2ddS9zhEuG3lMknW0mLDccFgR6+Gqr/y&#10;aBXs9l8N8Vkeppt0cL/V8rs0751ST4/jyzOIQGO4h2/tN60gXcH1S/wBM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zK04xQAAANsAAAAPAAAAAAAAAAAAAAAAAJgCAABkcnMv&#10;ZG93bnJldi54bWxQSwUGAAAAAAQABAD1AAAAigMAAAAA&#10;" filled="f" stroked="f">
                      <o:lock v:ext="edit" aspectratio="t"/>
                      <v:textbox style="mso-fit-shape-to-text:t" inset="0,0,0,0">
                        <w:txbxContent>
                          <w:p w:rsidR="009E541C" w:rsidRDefault="009E541C" w:rsidP="008579A4">
                            <w:r>
                              <w:rPr>
                                <w:rFonts w:ascii="宋体" w:cs="宋体"/>
                                <w:b/>
                                <w:bCs/>
                                <w:color w:val="808080"/>
                                <w:kern w:val="0"/>
                                <w:sz w:val="14"/>
                                <w:szCs w:val="14"/>
                              </w:rPr>
                              <w:t>_</w:t>
                            </w:r>
                          </w:p>
                        </w:txbxContent>
                      </v:textbox>
                    </v:rect>
                    <v:rect id="Rectangle 971" o:spid="_x0000_s1100" style="position:absolute;left:6128;top:7848;width:79;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U1TMUA&#10;AADbAAAADwAAAGRycy9kb3ducmV2LnhtbESPQWvCQBSE70L/w/IKvYhuFJGYugmlIPRQENMe2tsj&#10;+5pNm30bsqtJ/fWuIHgcZuYbZluMthUn6n3jWMFinoAgrpxuuFbw+bGbpSB8QNbYOiYF/+ShyB8m&#10;W8y0G/hApzLUIkLYZ6jAhNBlUvrKkEU/dx1x9H5cbzFE2ddS9zhEuG3lMknW0mLDccFgR6+Gqr/y&#10;aBXs9l8N8Vkeppt0cL/V8rs0751ST4/jyzOIQGO4h2/tN60gXcH1S/wBM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JTVMxQAAANsAAAAPAAAAAAAAAAAAAAAAAJgCAABkcnMv&#10;ZG93bnJldi54bWxQSwUGAAAAAAQABAD1AAAAigMAAAAA&#10;" filled="f" stroked="f">
                      <o:lock v:ext="edit" aspectratio="t"/>
                      <v:textbox style="mso-fit-shape-to-text:t" inset="0,0,0,0">
                        <w:txbxContent>
                          <w:p w:rsidR="009E541C" w:rsidRPr="00152C41" w:rsidRDefault="009E541C" w:rsidP="008579A4">
                            <w:r w:rsidRPr="00152C41">
                              <w:rPr>
                                <w:rFonts w:ascii="宋体" w:cs="宋体"/>
                                <w:b/>
                                <w:bCs/>
                                <w:kern w:val="0"/>
                                <w:sz w:val="14"/>
                                <w:szCs w:val="14"/>
                              </w:rPr>
                              <w:t>0</w:t>
                            </w:r>
                          </w:p>
                        </w:txbxContent>
                      </v:textbox>
                    </v:rect>
                    <v:rect id="Rectangle 972" o:spid="_x0000_s1101" style="position:absolute;left:6227;top:7848;width:78;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mQ18UA&#10;AADbAAAADwAAAGRycy9kb3ducmV2LnhtbESPQWvCQBSE70L/w/IKvYhuFJSYugmlIPRQENMe2tsj&#10;+5pNm30bsqtJ/fWuIHgcZuYbZluMthUn6n3jWMFinoAgrpxuuFbw+bGbpSB8QNbYOiYF/+ShyB8m&#10;W8y0G/hApzLUIkLYZ6jAhNBlUvrKkEU/dx1x9H5cbzFE2ddS9zhEuG3lMknW0mLDccFgR6+Gqr/y&#10;aBXs9l8N8Vkeppt0cL/V8rs0751ST4/jyzOIQGO4h2/tN60gXcH1S/wBM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aZDXxQAAANsAAAAPAAAAAAAAAAAAAAAAAJgCAABkcnMv&#10;ZG93bnJldi54bWxQSwUGAAAAAAQABAD1AAAAigMAAAAA&#10;" filled="f" stroked="f">
                      <o:lock v:ext="edit" aspectratio="t"/>
                      <v:textbox style="mso-fit-shape-to-text:t" inset="0,0,0,0">
                        <w:txbxContent>
                          <w:p w:rsidR="009E541C" w:rsidRPr="00503538" w:rsidRDefault="009E541C" w:rsidP="008579A4">
                            <w:r>
                              <w:rPr>
                                <w:rFonts w:ascii="宋体" w:cs="宋体"/>
                                <w:b/>
                                <w:bCs/>
                                <w:kern w:val="0"/>
                                <w:sz w:val="14"/>
                                <w:szCs w:val="14"/>
                              </w:rPr>
                              <w:t>．</w:t>
                            </w:r>
                          </w:p>
                        </w:txbxContent>
                      </v:textbox>
                    </v:rect>
                    <v:rect id="Rectangle 973" o:spid="_x0000_s1102" style="position:absolute;left:6326;top:7848;width:266;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sOoMUA&#10;AADbAAAADwAAAGRycy9kb3ducmV2LnhtbESPQWvCQBSE7wX/w/KEXkrd6EFimjWIEOihUEw96O2R&#10;fWaj2bchuzVpf323UOhxmJlvmLyYbCfuNPjWsYLlIgFBXDvdcqPg+FE+pyB8QNbYOSYFX+Sh2M4e&#10;csy0G/lA9yo0IkLYZ6jAhNBnUvrakEW/cD1x9C5usBiiHBqpBxwj3HZylSRrabHluGCwp72h+lZ9&#10;WgXl+6kl/paHp006umu9OlfmrVfqcT7tXkAEmsJ/+K/9qhWka/j9En+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uw6gxQAAANsAAAAPAAAAAAAAAAAAAAAAAJgCAABkcnMv&#10;ZG93bnJldi54bWxQSwUGAAAAAAQABAD1AAAAigMAAAAA&#10;" filled="f" stroked="f">
                      <o:lock v:ext="edit" aspectratio="t"/>
                      <v:textbox style="mso-fit-shape-to-text:t" inset="0,0,0,0">
                        <w:txbxContent>
                          <w:p w:rsidR="009E541C" w:rsidRPr="00503538" w:rsidRDefault="009E541C" w:rsidP="008579A4">
                            <w:r w:rsidRPr="00503538">
                              <w:rPr>
                                <w:rFonts w:ascii="宋体" w:cs="宋体"/>
                                <w:b/>
                                <w:bCs/>
                                <w:kern w:val="0"/>
                                <w:sz w:val="14"/>
                                <w:szCs w:val="14"/>
                              </w:rPr>
                              <w:t>0</w:t>
                            </w:r>
                            <w:r>
                              <w:rPr>
                                <w:rFonts w:ascii="宋体" w:cs="宋体" w:hint="eastAsia"/>
                                <w:b/>
                                <w:bCs/>
                                <w:kern w:val="0"/>
                                <w:sz w:val="14"/>
                                <w:szCs w:val="14"/>
                              </w:rPr>
                              <w:t>16</w:t>
                            </w:r>
                          </w:p>
                        </w:txbxContent>
                      </v:textbox>
                    </v:rect>
                  </v:group>
                  <v:group id="Group 974" o:spid="_x0000_s1103" style="position:absolute;left:6349;top:8806;width:464;height:300" coordorigin="6128,7848" coordsize="464,3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7P6cQAAADbAAAADwAAAGRycy9kb3ducmV2LnhtbESPQYvCMBSE78L+h/CE&#10;vWnaXXSlGkXEXTyIoC6It0fzbIvNS2liW/+9EQSPw8x8w8wWnSlFQ7UrLCuIhxEI4tTqgjMF/8ff&#10;wQSE88gaS8uk4E4OFvOP3gwTbVveU3PwmQgQdgkqyL2vEildmpNBN7QVcfAutjbog6wzqWtsA9yU&#10;8iuKxtJgwWEhx4pWOaXXw80o+GuxXX7H62Z7vazu5+Nod9rGpNRnv1tOQXjq/Dv8am+0gskP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t7P6cQAAADbAAAA&#10;DwAAAAAAAAAAAAAAAACqAgAAZHJzL2Rvd25yZXYueG1sUEsFBgAAAAAEAAQA+gAAAJsDAAAAAA==&#10;">
                    <v:rect id="Rectangle 975" o:spid="_x0000_s1104" style="position:absolute;left:6128;top:7848;width:79;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g/ScEA&#10;AADbAAAADwAAAGRycy9kb3ducmV2LnhtbERPTYvCMBC9C/sfwizsRTRdD1KrUWRB8LCwWD3obWjG&#10;ptpMShNt119vDoLHx/terHpbizu1vnKs4HucgCAunK64VHDYb0YpCB+QNdaOScE/eVgtPwYLzLTr&#10;eEf3PJQihrDPUIEJocmk9IUhi37sGuLInV1rMUTYllK32MVwW8tJkkylxYpjg8GGfgwV1/xmFWz+&#10;jhXxQ+6Gs7Rzl2Jyys1vo9TXZ7+egwjUh7f45d5qBWkcG7/EHyC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NoP0nBAAAA2wAAAA8AAAAAAAAAAAAAAAAAmAIAAGRycy9kb3du&#10;cmV2LnhtbFBLBQYAAAAABAAEAPUAAACGAwAAAAA=&#10;" filled="f" stroked="f">
                      <o:lock v:ext="edit" aspectratio="t"/>
                      <v:textbox style="mso-fit-shape-to-text:t" inset="0,0,0,0">
                        <w:txbxContent>
                          <w:p w:rsidR="009E541C" w:rsidRDefault="009E541C" w:rsidP="008579A4">
                            <w:r>
                              <w:rPr>
                                <w:rFonts w:ascii="宋体" w:cs="宋体"/>
                                <w:b/>
                                <w:bCs/>
                                <w:color w:val="808080"/>
                                <w:kern w:val="0"/>
                                <w:sz w:val="14"/>
                                <w:szCs w:val="14"/>
                              </w:rPr>
                              <w:t>_</w:t>
                            </w:r>
                          </w:p>
                        </w:txbxContent>
                      </v:textbox>
                    </v:rect>
                    <v:rect id="Rectangle 976" o:spid="_x0000_s1105" style="position:absolute;left:6128;top:7848;width:79;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Sa0sUA&#10;AADbAAAADwAAAGRycy9kb3ducmV2LnhtbESPQWvCQBSE74L/YXlCL1I39SAxugkiCB4EMe2hvT2y&#10;z2za7NuQ3ZrUX+8WCj0OM/MNsy1G24ob9b5xrOBlkYAgrpxuuFbw9np4TkH4gKyxdUwKfshDkU8n&#10;W8y0G/hCtzLUIkLYZ6jAhNBlUvrKkEW/cB1x9K6utxii7Gupexwi3LZymSQrabHhuGCwo72h6qv8&#10;tgoO5/eG+C4v83U6uM9q+VGaU6fU02zcbUAEGsN/+K991ArSNfx+iT9A5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JJrSxQAAANsAAAAPAAAAAAAAAAAAAAAAAJgCAABkcnMv&#10;ZG93bnJldi54bWxQSwUGAAAAAAQABAD1AAAAigMAAAAA&#10;" filled="f" stroked="f">
                      <o:lock v:ext="edit" aspectratio="t"/>
                      <v:textbox style="mso-fit-shape-to-text:t" inset="0,0,0,0">
                        <w:txbxContent>
                          <w:p w:rsidR="009E541C" w:rsidRPr="00503538" w:rsidRDefault="009E541C" w:rsidP="008579A4">
                            <w:r w:rsidRPr="00503538">
                              <w:rPr>
                                <w:rFonts w:ascii="宋体" w:cs="宋体"/>
                                <w:b/>
                                <w:bCs/>
                                <w:kern w:val="0"/>
                                <w:sz w:val="14"/>
                                <w:szCs w:val="14"/>
                              </w:rPr>
                              <w:t>0</w:t>
                            </w:r>
                          </w:p>
                        </w:txbxContent>
                      </v:textbox>
                    </v:rect>
                    <v:rect id="Rectangle 977" o:spid="_x0000_s1106" style="position:absolute;left:6227;top:7848;width:78;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elksIA&#10;AADbAAAADwAAAGRycy9kb3ducmV2LnhtbERPPWvDMBDdC/0P4gpdSizHQ4kdK6EEAh0KxW6GZDus&#10;i+XUOhlLjd38+mgodHy873I7215cafSdYwXLJAVB3Djdcavg8LVfrED4gKyxd0wKfsnDdvP4UGKh&#10;3cQVXevQihjCvkAFJoShkNI3hiz6xA3EkTu70WKIcGylHnGK4baXWZq+SosdxwaDA+0MNd/1j1Ww&#10;/zx2xDdZveSryV2a7FSbj0Gp56f5bQ0i0Bz+xX/ud60gj+vjl/gD5OY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x6WSwgAAANsAAAAPAAAAAAAAAAAAAAAAAJgCAABkcnMvZG93&#10;bnJldi54bWxQSwUGAAAAAAQABAD1AAAAhwMAAAAA&#10;" filled="f" stroked="f">
                      <o:lock v:ext="edit" aspectratio="t"/>
                      <v:textbox style="mso-fit-shape-to-text:t" inset="0,0,0,0">
                        <w:txbxContent>
                          <w:p w:rsidR="009E541C" w:rsidRPr="00503538" w:rsidRDefault="009E541C" w:rsidP="008579A4">
                            <w:r>
                              <w:rPr>
                                <w:rFonts w:ascii="宋体" w:cs="宋体"/>
                                <w:b/>
                                <w:bCs/>
                                <w:kern w:val="0"/>
                                <w:sz w:val="14"/>
                                <w:szCs w:val="14"/>
                              </w:rPr>
                              <w:t>．</w:t>
                            </w:r>
                          </w:p>
                        </w:txbxContent>
                      </v:textbox>
                    </v:rect>
                    <v:rect id="Rectangle 978" o:spid="_x0000_s1107" style="position:absolute;left:6326;top:7848;width:266;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sACcMA&#10;AADbAAAADwAAAGRycy9kb3ducmV2LnhtbESPQYvCMBSE78L+h/AWvIimehCtRlkWBA+CWD3s3h7N&#10;s6nbvJQma6u/3giCx2FmvmGW685W4kqNLx0rGI8SEMS50yUXCk7HzXAGwgdkjZVjUnAjD+vVR2+J&#10;qXYtH+iahUJECPsUFZgQ6lRKnxuy6EeuJo7e2TUWQ5RNIXWDbYTbSk6SZCotlhwXDNb0bSj/y/6t&#10;gs3+pyS+y8NgPmvdJZ/8ZmZXK9X/7L4WIAJ14R1+tbdawXwMzy/xB8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sACcMAAADbAAAADwAAAAAAAAAAAAAAAACYAgAAZHJzL2Rv&#10;d25yZXYueG1sUEsFBgAAAAAEAAQA9QAAAIgDAAAAAA==&#10;" filled="f" stroked="f">
                      <o:lock v:ext="edit" aspectratio="t"/>
                      <v:textbox style="mso-fit-shape-to-text:t" inset="0,0,0,0">
                        <w:txbxContent>
                          <w:p w:rsidR="009E541C" w:rsidRPr="00503538" w:rsidRDefault="009E541C" w:rsidP="008579A4">
                            <w:r w:rsidRPr="00503538">
                              <w:rPr>
                                <w:rFonts w:ascii="宋体" w:cs="宋体"/>
                                <w:b/>
                                <w:bCs/>
                                <w:kern w:val="0"/>
                                <w:sz w:val="14"/>
                                <w:szCs w:val="14"/>
                              </w:rPr>
                              <w:t>0</w:t>
                            </w:r>
                            <w:r>
                              <w:rPr>
                                <w:rFonts w:ascii="宋体" w:cs="宋体" w:hint="eastAsia"/>
                                <w:b/>
                                <w:bCs/>
                                <w:kern w:val="0"/>
                                <w:sz w:val="14"/>
                                <w:szCs w:val="14"/>
                              </w:rPr>
                              <w:t>20</w:t>
                            </w:r>
                          </w:p>
                        </w:txbxContent>
                      </v:textbox>
                    </v:rect>
                  </v:group>
                  <v:group id="Group 979" o:spid="_x0000_s1108" style="position:absolute;left:6341;top:8478;width:464;height:300" coordorigin="6128,7848" coordsize="464,3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3D6rMQAAADbAAAADwAAAGRycy9kb3ducmV2LnhtbESPQYvCMBSE78L+h/AW&#10;vGlaF2WtRhHZFQ8iqAvi7dE822LzUppsW/+9EQSPw8x8w8yXnSlFQ7UrLCuIhxEI4tTqgjMFf6ff&#10;wTcI55E1lpZJwZ0cLBcfvTkm2rZ8oOboMxEg7BJUkHtfJVK6NCeDbmgr4uBdbW3QB1lnUtfYBrgp&#10;5SiKJtJgwWEhx4rWOaW3479RsGmxXX3FP83udl3fL6fx/ryLSan+Z7eagfDU+Xf41d5qBd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3D6rMQAAADbAAAA&#10;DwAAAAAAAAAAAAAAAACqAgAAZHJzL2Rvd25yZXYueG1sUEsFBgAAAAAEAAQA+gAAAJsDAAAAAA==&#10;">
                    <v:rect id="Rectangle 980" o:spid="_x0000_s1109" style="position:absolute;left:6128;top:7848;width:79;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U75cUA&#10;AADbAAAADwAAAGRycy9kb3ducmV2LnhtbESPQWvCQBSE70L/w/IKXkQ3WhCN2UgpCB4KxdhDvT2y&#10;z2w0+zZkV5P213cLBY/DzHzDZNvBNuJOna8dK5jPEhDEpdM1Vwo+j7vpCoQPyBobx6Tgmzxs86dR&#10;hql2PR/oXoRKRAj7FBWYENpUSl8asuhnriWO3tl1FkOUXSV1h32E20YukmQpLdYcFwy29GaovBY3&#10;q2D38VUT/8jDZL3q3aVcnArz3io1fh5eNyACDeER/m/vtYL1C/x9iT9A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FTvlxQAAANsAAAAPAAAAAAAAAAAAAAAAAJgCAABkcnMv&#10;ZG93bnJldi54bWxQSwUGAAAAAAQABAD1AAAAigMAAAAA&#10;" filled="f" stroked="f">
                      <o:lock v:ext="edit" aspectratio="t"/>
                      <v:textbox style="mso-fit-shape-to-text:t" inset="0,0,0,0">
                        <w:txbxContent>
                          <w:p w:rsidR="009E541C" w:rsidRDefault="009E541C" w:rsidP="008579A4">
                            <w:r>
                              <w:rPr>
                                <w:rFonts w:ascii="宋体" w:cs="宋体"/>
                                <w:b/>
                                <w:bCs/>
                                <w:color w:val="808080"/>
                                <w:kern w:val="0"/>
                                <w:sz w:val="14"/>
                                <w:szCs w:val="14"/>
                              </w:rPr>
                              <w:t>_</w:t>
                            </w:r>
                          </w:p>
                        </w:txbxContent>
                      </v:textbox>
                    </v:rect>
                    <v:rect id="Rectangle 981" o:spid="_x0000_s1110" style="position:absolute;left:6128;top:7848;width:79;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jkcUA&#10;AADbAAAADwAAAGRycy9kb3ducmV2LnhtbESPQWvCQBSE70L/w/IKXkQ3ShGN2UgpCB4KxdhDvT2y&#10;z2w0+zZkV5P213cLBY/DzHzDZNvBNuJOna8dK5jPEhDEpdM1Vwo+j7vpCoQPyBobx6Tgmzxs86dR&#10;hql2PR/oXoRKRAj7FBWYENpUSl8asuhnriWO3tl1FkOUXSV1h32E20YukmQpLdYcFwy29GaovBY3&#10;q2D38VUT/8jDZL3q3aVcnArz3io1fh5eNyACDeER/m/vtYL1C/x9iT9A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KORxQAAANsAAAAPAAAAAAAAAAAAAAAAAJgCAABkcnMv&#10;ZG93bnJldi54bWxQSwUGAAAAAAQABAD1AAAAigMAAAAA&#10;" filled="f" stroked="f">
                      <o:lock v:ext="edit" aspectratio="t"/>
                      <v:textbox style="mso-fit-shape-to-text:t" inset="0,0,0,0">
                        <w:txbxContent>
                          <w:p w:rsidR="009E541C" w:rsidRPr="00503538" w:rsidRDefault="009E541C" w:rsidP="008579A4">
                            <w:r w:rsidRPr="00503538">
                              <w:rPr>
                                <w:rFonts w:ascii="宋体" w:cs="宋体"/>
                                <w:b/>
                                <w:bCs/>
                                <w:kern w:val="0"/>
                                <w:sz w:val="14"/>
                                <w:szCs w:val="14"/>
                              </w:rPr>
                              <w:t>0</w:t>
                            </w:r>
                          </w:p>
                        </w:txbxContent>
                      </v:textbox>
                    </v:rect>
                    <v:rect id="Rectangle 982" o:spid="_x0000_s1111" style="position:absolute;left:6227;top:7848;width:78;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AGCsUA&#10;AADbAAAADwAAAGRycy9kb3ducmV2LnhtbESPQWvCQBSE70L/w/IKXkQ3ChWN2UgpCB4KxdhDvT2y&#10;z2w0+zZkV5P213cLBY/DzHzDZNvBNuJOna8dK5jPEhDEpdM1Vwo+j7vpCoQPyBobx6Tgmzxs86dR&#10;hql2PR/oXoRKRAj7FBWYENpUSl8asuhnriWO3tl1FkOUXSV1h32E20YukmQpLdYcFwy29GaovBY3&#10;q2D38VUT/8jDZL3q3aVcnArz3io1fh5eNyACDeER/m/vtYL1C/x9iT9A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sAYKxQAAANsAAAAPAAAAAAAAAAAAAAAAAJgCAABkcnMv&#10;ZG93bnJldi54bWxQSwUGAAAAAAQABAD1AAAAigMAAAAA&#10;" filled="f" stroked="f">
                      <o:lock v:ext="edit" aspectratio="t"/>
                      <v:textbox style="mso-fit-shape-to-text:t" inset="0,0,0,0">
                        <w:txbxContent>
                          <w:p w:rsidR="009E541C" w:rsidRPr="00503538" w:rsidRDefault="009E541C" w:rsidP="008579A4">
                            <w:r>
                              <w:rPr>
                                <w:rFonts w:ascii="宋体" w:cs="宋体"/>
                                <w:b/>
                                <w:bCs/>
                                <w:kern w:val="0"/>
                                <w:sz w:val="14"/>
                                <w:szCs w:val="14"/>
                              </w:rPr>
                              <w:t>．</w:t>
                            </w:r>
                          </w:p>
                        </w:txbxContent>
                      </v:textbox>
                    </v:rect>
                    <v:rect id="Rectangle 983" o:spid="_x0000_s1112" style="position:absolute;left:6326;top:7848;width:266;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KYfcMA&#10;AADbAAAADwAAAGRycy9kb3ducmV2LnhtbESPQYvCMBSE78L+h/AWvIim60G0GmVZEDwIYvWwe3s0&#10;z6Zu81KaaKu/3giCx2FmvmEWq85W4kqNLx0r+BolIIhzp0suFBwP6+EUhA/IGivHpOBGHlbLj94C&#10;U+1a3tM1C4WIEPYpKjAh1KmUPjdk0Y9cTRy9k2sshiibQuoG2wi3lRwnyURaLDkuGKzpx1D+n12s&#10;gvXutyS+y/1gNm3dOR//ZWZbK9X/7L7nIAJ14R1+tTdawWwCzy/xB8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GKYfcMAAADbAAAADwAAAAAAAAAAAAAAAACYAgAAZHJzL2Rv&#10;d25yZXYueG1sUEsFBgAAAAAEAAQA9QAAAIgDAAAAAA==&#10;" filled="f" stroked="f">
                      <o:lock v:ext="edit" aspectratio="t"/>
                      <v:textbox style="mso-fit-shape-to-text:t" inset="0,0,0,0">
                        <w:txbxContent>
                          <w:p w:rsidR="009E541C" w:rsidRPr="00503538" w:rsidRDefault="009E541C" w:rsidP="008579A4">
                            <w:r w:rsidRPr="00503538">
                              <w:rPr>
                                <w:rFonts w:ascii="宋体" w:cs="宋体"/>
                                <w:b/>
                                <w:bCs/>
                                <w:kern w:val="0"/>
                                <w:sz w:val="14"/>
                                <w:szCs w:val="14"/>
                              </w:rPr>
                              <w:t>0</w:t>
                            </w:r>
                            <w:r>
                              <w:rPr>
                                <w:rFonts w:ascii="宋体" w:cs="宋体" w:hint="eastAsia"/>
                                <w:b/>
                                <w:bCs/>
                                <w:kern w:val="0"/>
                                <w:sz w:val="14"/>
                                <w:szCs w:val="14"/>
                              </w:rPr>
                              <w:t>24</w:t>
                            </w:r>
                          </w:p>
                        </w:txbxContent>
                      </v:textbox>
                    </v:rect>
                  </v:group>
                  <v:group id="Group 984" o:spid="_x0000_s1113" style="position:absolute;left:6365;top:8222;width:464;height:300" coordorigin="6128,7848" coordsize="464,3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dZNMYAAADbAAAADwAAAGRycy9kb3ducmV2LnhtbESPW2vCQBSE3wv+h+UI&#10;faubWFo1ZhURW/ogghcQ3w7Zkwtmz4bsNon/vlso9HGYmW+YdD2YWnTUusqygngSgSDOrK64UHA5&#10;f7zMQTiPrLG2TAoe5GC9Gj2lmGjb85G6ky9EgLBLUEHpfZNI6bKSDLqJbYiDl9vWoA+yLaRusQ9w&#10;U8tpFL1LgxWHhRIb2paU3U/fRsFnj/3mNd51+3u+fdzOb4frPialnsfDZgnC0+D/w3/tL61gMY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B1k0xgAAANsA&#10;AAAPAAAAAAAAAAAAAAAAAKoCAABkcnMvZG93bnJldi54bWxQSwUGAAAAAAQABAD6AAAAnQMAAAAA&#10;">
                    <v:rect id="Rectangle 985" o:spid="_x0000_s1114" style="position:absolute;left:6128;top:7848;width:79;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GplMIA&#10;AADbAAAADwAAAGRycy9kb3ducmV2LnhtbERPPWvDMBDdC/0P4gpdSizHQ4kdK6EEAh0KxW6GZDus&#10;i+XUOhlLjd38+mgodHy873I7215cafSdYwXLJAVB3Djdcavg8LVfrED4gKyxd0wKfsnDdvP4UGKh&#10;3cQVXevQihjCvkAFJoShkNI3hiz6xA3EkTu70WKIcGylHnGK4baXWZq+SosdxwaDA+0MNd/1j1Ww&#10;/zx2xDdZveSryV2a7FSbj0Gp56f5bQ0i0Bz+xX/ud60gj2Pjl/gD5OY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samUwgAAANsAAAAPAAAAAAAAAAAAAAAAAJgCAABkcnMvZG93&#10;bnJldi54bWxQSwUGAAAAAAQABAD1AAAAhwMAAAAA&#10;" filled="f" stroked="f">
                      <o:lock v:ext="edit" aspectratio="t"/>
                      <v:textbox style="mso-fit-shape-to-text:t" inset="0,0,0,0">
                        <w:txbxContent>
                          <w:p w:rsidR="009E541C" w:rsidRDefault="009E541C" w:rsidP="008579A4">
                            <w:r>
                              <w:rPr>
                                <w:rFonts w:ascii="宋体" w:cs="宋体"/>
                                <w:b/>
                                <w:bCs/>
                                <w:color w:val="808080"/>
                                <w:kern w:val="0"/>
                                <w:sz w:val="14"/>
                                <w:szCs w:val="14"/>
                              </w:rPr>
                              <w:t>_</w:t>
                            </w:r>
                          </w:p>
                        </w:txbxContent>
                      </v:textbox>
                    </v:rect>
                    <v:rect id="Rectangle 986" o:spid="_x0000_s1115" style="position:absolute;left:6128;top:7848;width:79;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0MD8QA&#10;AADbAAAADwAAAGRycy9kb3ducmV2LnhtbESPQWvCQBSE7wX/w/KEXopu6kFMdBURBA+CmPZQb4/s&#10;MxvNvg3ZrUn99a4g9DjMzDfMYtXbWtyo9ZVjBZ/jBARx4XTFpYLvr+1oBsIHZI21Y1LwRx5Wy8Hb&#10;AjPtOj7SLQ+liBD2GSowITSZlL4wZNGPXUMcvbNrLYYo21LqFrsIt7WcJMlUWqw4LhhsaGOouOa/&#10;VsH28FMR3+XxI5117lJMTrnZN0q9D/v1HESgPvyHX+2dVpCm8PwSf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9DA/EAAAA2wAAAA8AAAAAAAAAAAAAAAAAmAIAAGRycy9k&#10;b3ducmV2LnhtbFBLBQYAAAAABAAEAPUAAACJAwAAAAA=&#10;" filled="f" stroked="f">
                      <o:lock v:ext="edit" aspectratio="t"/>
                      <v:textbox style="mso-fit-shape-to-text:t" inset="0,0,0,0">
                        <w:txbxContent>
                          <w:p w:rsidR="009E541C" w:rsidRPr="00503538" w:rsidRDefault="009E541C" w:rsidP="008579A4">
                            <w:r w:rsidRPr="00503538">
                              <w:rPr>
                                <w:rFonts w:ascii="宋体" w:cs="宋体"/>
                                <w:b/>
                                <w:bCs/>
                                <w:kern w:val="0"/>
                                <w:sz w:val="14"/>
                                <w:szCs w:val="14"/>
                              </w:rPr>
                              <w:t>0</w:t>
                            </w:r>
                          </w:p>
                        </w:txbxContent>
                      </v:textbox>
                    </v:rect>
                    <v:rect id="Rectangle 987" o:spid="_x0000_s1116" style="position:absolute;left:6227;top:7848;width:78;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vymcYA&#10;AADcAAAADwAAAGRycy9kb3ducmV2LnhtbESPQWvCQBCF7wX/wzJCL6Vu6kE0zSqlIPRQKEYPehuy&#10;YzY2OxuyW5P213cOgrcZ3pv3vik2o2/VlfrYBDbwMstAEVfBNlwbOOy3z0tQMSFbbAOTgV+KsFlP&#10;HgrMbRh4R9cy1UpCOOZowKXU5VrHypHHOAsdsWjn0HtMsva1tj0OEu5bPc+yhfbYsDQ47OjdUfVd&#10;/ngD269jQ/ynd0+r5RAu1fxUus/OmMfp+PYKKtGY7ubb9YcV/Ezw5RmZQK//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JvymcYAAADcAAAADwAAAAAAAAAAAAAAAACYAgAAZHJz&#10;L2Rvd25yZXYueG1sUEsFBgAAAAAEAAQA9QAAAIsDAAAAAA==&#10;" filled="f" stroked="f">
                      <o:lock v:ext="edit" aspectratio="t"/>
                      <v:textbox style="mso-fit-shape-to-text:t" inset="0,0,0,0">
                        <w:txbxContent>
                          <w:p w:rsidR="009E541C" w:rsidRPr="00503538" w:rsidRDefault="009E541C" w:rsidP="008579A4">
                            <w:r>
                              <w:rPr>
                                <w:rFonts w:ascii="宋体" w:cs="宋体"/>
                                <w:b/>
                                <w:bCs/>
                                <w:kern w:val="0"/>
                                <w:sz w:val="14"/>
                                <w:szCs w:val="14"/>
                              </w:rPr>
                              <w:t>．</w:t>
                            </w:r>
                          </w:p>
                        </w:txbxContent>
                      </v:textbox>
                    </v:rect>
                    <v:rect id="Rectangle 988" o:spid="_x0000_s1117" style="position:absolute;left:6326;top:7848;width:266;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dXAsQA&#10;AADcAAAADwAAAGRycy9kb3ducmV2LnhtbERPTWvCQBC9F/wPywheSt3EQ9HUVUQI9FAQ0x7qbdid&#10;ZlOzsyG7muiv7xYKvc3jfc56O7pWXKkPjWcF+TwDQay9abhW8PFePi1BhIhssPVMCm4UYLuZPKyx&#10;MH7gI12rWIsUwqFABTbGrpAyaEsOw9x3xIn78r3DmGBfS9PjkMJdKxdZ9iwdNpwaLHa0t6TP1cUp&#10;KA+fDfFdHh9Xy8F/68Wpsm+dUrPpuHsBEWmM/+I/96tJ87Mcfp9JF8j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XVwLEAAAA3AAAAA8AAAAAAAAAAAAAAAAAmAIAAGRycy9k&#10;b3ducmV2LnhtbFBLBQYAAAAABAAEAPUAAACJAwAAAAA=&#10;" filled="f" stroked="f">
                      <o:lock v:ext="edit" aspectratio="t"/>
                      <v:textbox style="mso-fit-shape-to-text:t" inset="0,0,0,0">
                        <w:txbxContent>
                          <w:p w:rsidR="009E541C" w:rsidRPr="00503538" w:rsidRDefault="009E541C" w:rsidP="008579A4">
                            <w:r w:rsidRPr="00503538">
                              <w:rPr>
                                <w:rFonts w:ascii="宋体" w:cs="宋体"/>
                                <w:b/>
                                <w:bCs/>
                                <w:kern w:val="0"/>
                                <w:sz w:val="14"/>
                                <w:szCs w:val="14"/>
                              </w:rPr>
                              <w:t>0</w:t>
                            </w:r>
                            <w:r>
                              <w:rPr>
                                <w:rFonts w:ascii="宋体" w:cs="宋体" w:hint="eastAsia"/>
                                <w:b/>
                                <w:bCs/>
                                <w:kern w:val="0"/>
                                <w:sz w:val="14"/>
                                <w:szCs w:val="14"/>
                              </w:rPr>
                              <w:t>28</w:t>
                            </w:r>
                          </w:p>
                        </w:txbxContent>
                      </v:textbox>
                    </v:rect>
                  </v:group>
                  <v:group id="Group 1009" o:spid="_x0000_s1118" style="position:absolute;left:6350;top:7945;width:464;height:300" coordorigin="6128,7848" coordsize="464,3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WqGwwwAAANwAAAAP&#10;AAAAAAAAAAAAAAAAAKoCAABkcnMvZG93bnJldi54bWxQSwUGAAAAAAQABAD6AAAAmgMAAAAA&#10;">
                    <v:rect id="Rectangle 1010" o:spid="_x0000_s1119" style="position:absolute;left:6128;top:7848;width:79;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ls7sMA&#10;AADcAAAADwAAAGRycy9kb3ducmV2LnhtbERPTWvCQBC9F/wPywheSt1UoaTRVUQQPAhi2oPehuyY&#10;TZudDdmtif56VxB6m8f7nPmyt7W4UOsrxwrexwkI4sLpiksF31+btxSED8gaa8ek4EoelovByxwz&#10;7To+0CUPpYgh7DNUYEJoMil9YciiH7uGOHJn11oMEbal1C12MdzWcpIkH9JixbHBYENrQ8Vv/mcV&#10;bPbHivgmD6+faed+iskpN7tGqdGwX81ABOrDv/jp3uo4P5nC45l4gV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Els7sMAAADcAAAADwAAAAAAAAAAAAAAAACYAgAAZHJzL2Rv&#10;d25yZXYueG1sUEsFBgAAAAAEAAQA9QAAAIgDAAAAAA==&#10;" filled="f" stroked="f">
                      <o:lock v:ext="edit" aspectratio="t"/>
                      <v:textbox style="mso-fit-shape-to-text:t" inset="0,0,0,0">
                        <w:txbxContent>
                          <w:p w:rsidR="009E541C" w:rsidRDefault="009E541C" w:rsidP="00EF1CDE">
                            <w:r>
                              <w:rPr>
                                <w:rFonts w:ascii="宋体" w:cs="宋体"/>
                                <w:b/>
                                <w:bCs/>
                                <w:color w:val="808080"/>
                                <w:kern w:val="0"/>
                                <w:sz w:val="14"/>
                                <w:szCs w:val="14"/>
                              </w:rPr>
                              <w:t>_</w:t>
                            </w:r>
                          </w:p>
                        </w:txbxContent>
                      </v:textbox>
                    </v:rect>
                    <v:rect id="Rectangle 1011" o:spid="_x0000_s1120" style="position:absolute;left:6128;top:7848;width:79;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D0msMA&#10;AADcAAAADwAAAGRycy9kb3ducmV2LnhtbERPTWvCQBC9F/wPywheSt1UpKTRVUQQPAhi2oPehuyY&#10;TZudDdmtif56VxB6m8f7nPmyt7W4UOsrxwrexwkI4sLpiksF31+btxSED8gaa8ek4EoelovByxwz&#10;7To+0CUPpYgh7DNUYEJoMil9YciiH7uGOHJn11oMEbal1C12MdzWcpIkH9JixbHBYENrQ8Vv/mcV&#10;bPbHivgmD6+faed+iskpN7tGqdGwX81ABOrDv/jp3uo4P5nC45l4gV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6D0msMAAADcAAAADwAAAAAAAAAAAAAAAACYAgAAZHJzL2Rv&#10;d25yZXYueG1sUEsFBgAAAAAEAAQA9QAAAIgDAAAAAA==&#10;" filled="f" stroked="f">
                      <o:lock v:ext="edit" aspectratio="t"/>
                      <v:textbox style="mso-fit-shape-to-text:t" inset="0,0,0,0">
                        <w:txbxContent>
                          <w:p w:rsidR="009E541C" w:rsidRPr="00503538" w:rsidRDefault="009E541C" w:rsidP="00EF1CDE">
                            <w:r w:rsidRPr="00503538">
                              <w:rPr>
                                <w:rFonts w:ascii="宋体" w:cs="宋体"/>
                                <w:b/>
                                <w:bCs/>
                                <w:kern w:val="0"/>
                                <w:sz w:val="14"/>
                                <w:szCs w:val="14"/>
                              </w:rPr>
                              <w:t>0</w:t>
                            </w:r>
                          </w:p>
                        </w:txbxContent>
                      </v:textbox>
                    </v:rect>
                    <v:rect id="Rectangle 1012" o:spid="_x0000_s1121" style="position:absolute;left:6227;top:7848;width:78;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xRAcMA&#10;AADcAAAADwAAAGRycy9kb3ducmV2LnhtbERPTWvCQBC9F/wPywheSt1UsKTRVUQQPAhi2oPehuyY&#10;TZudDdmtif56VxB6m8f7nPmyt7W4UOsrxwrexwkI4sLpiksF31+btxSED8gaa8ek4EoelovByxwz&#10;7To+0CUPpYgh7DNUYEJoMil9YciiH7uGOHJn11oMEbal1C12MdzWcpIkH9JixbHBYENrQ8Vv/mcV&#10;bPbHivgmD6+faed+iskpN7tGqdGwX81ABOrDv/jp3uo4P5nC45l4gV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OxRAcMAAADcAAAADwAAAAAAAAAAAAAAAACYAgAAZHJzL2Rv&#10;d25yZXYueG1sUEsFBgAAAAAEAAQA9QAAAIgDAAAAAA==&#10;" filled="f" stroked="f">
                      <o:lock v:ext="edit" aspectratio="t"/>
                      <v:textbox style="mso-fit-shape-to-text:t" inset="0,0,0,0">
                        <w:txbxContent>
                          <w:p w:rsidR="009E541C" w:rsidRPr="00503538" w:rsidRDefault="009E541C" w:rsidP="00EF1CDE">
                            <w:r>
                              <w:rPr>
                                <w:rFonts w:ascii="宋体" w:cs="宋体"/>
                                <w:b/>
                                <w:bCs/>
                                <w:kern w:val="0"/>
                                <w:sz w:val="14"/>
                                <w:szCs w:val="14"/>
                              </w:rPr>
                              <w:t>．</w:t>
                            </w:r>
                          </w:p>
                        </w:txbxContent>
                      </v:textbox>
                    </v:rect>
                    <v:rect id="Rectangle 1013" o:spid="_x0000_s1122" style="position:absolute;left:6326;top:7848;width:266;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7PdsIA&#10;AADcAAAADwAAAGRycy9kb3ducmV2LnhtbERPTYvCMBC9C/6HMMJeRNP1IFqNsiwIHhbErge9Dc3Y&#10;1G0mpYm2+uuNIOxtHu9zluvOVuJGjS8dK/gcJyCIc6dLLhQcfjejGQgfkDVWjknBnTysV/3eElPt&#10;Wt7TLQuFiCHsU1RgQqhTKX1uyKIfu5o4cmfXWAwRNoXUDbYx3FZykiRTabHk2GCwpm9D+V92tQo2&#10;u2NJ/JD74XzWuks+OWXmp1bqY9B9LUAE6sK/+O3e6jg/mcLrmXiBX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Ps92wgAAANwAAAAPAAAAAAAAAAAAAAAAAJgCAABkcnMvZG93&#10;bnJldi54bWxQSwUGAAAAAAQABAD1AAAAhwMAAAAA&#10;" filled="f" stroked="f">
                      <o:lock v:ext="edit" aspectratio="t"/>
                      <v:textbox style="mso-fit-shape-to-text:t" inset="0,0,0,0">
                        <w:txbxContent>
                          <w:p w:rsidR="009E541C" w:rsidRPr="00503538" w:rsidRDefault="009E541C" w:rsidP="00EF1CDE">
                            <w:r w:rsidRPr="00503538">
                              <w:rPr>
                                <w:rFonts w:ascii="宋体" w:cs="宋体"/>
                                <w:b/>
                                <w:bCs/>
                                <w:kern w:val="0"/>
                                <w:sz w:val="14"/>
                                <w:szCs w:val="14"/>
                              </w:rPr>
                              <w:t>0</w:t>
                            </w:r>
                            <w:r>
                              <w:rPr>
                                <w:rFonts w:ascii="宋体" w:cs="宋体"/>
                                <w:b/>
                                <w:bCs/>
                                <w:kern w:val="0"/>
                                <w:sz w:val="14"/>
                                <w:szCs w:val="14"/>
                              </w:rPr>
                              <w:t>32</w:t>
                            </w:r>
                          </w:p>
                        </w:txbxContent>
                      </v:textbox>
                    </v:rect>
                  </v:group>
                </v:group>
                <w10:wrap type="square"/>
              </v:group>
            </w:pict>
          </mc:Fallback>
        </mc:AlternateContent>
      </w:r>
      <w:r w:rsidR="00C73553" w:rsidRPr="00FC0DA1">
        <w:t>（</w:t>
      </w:r>
      <w:r w:rsidR="00C73553" w:rsidRPr="00FC0DA1">
        <w:rPr>
          <w:rFonts w:ascii="宋体" w:hAnsi="宋体" w:cs="宋体" w:hint="eastAsia"/>
        </w:rPr>
        <w:t>Ⅰ</w:t>
      </w:r>
      <w:r w:rsidR="00C73553" w:rsidRPr="00FC0DA1">
        <w:t>）依题意</w:t>
      </w:r>
      <w:r w:rsidR="006B4656">
        <w:rPr>
          <w:rFonts w:hint="eastAsia"/>
        </w:rPr>
        <w:t xml:space="preserve"> </w:t>
      </w:r>
      <w:r w:rsidR="0023269A" w:rsidRPr="00FC0DA1">
        <w:object w:dxaOrig="499" w:dyaOrig="240">
          <v:shape id="_x0000_i1040" type="#_x0000_t75" alt="学科网(www.zxxk.com)--教育资源门户，提供试卷、教案、课件、论文、素材及各类教学资源下载，还有大量而丰富的教学相关资讯！" style="width:24.75pt;height:11.25pt" o:ole="">
            <v:imagedata r:id="rId40" o:title=""/>
          </v:shape>
          <o:OLEObject Type="Embed" ProgID="Equation.DSMT4" ShapeID="_x0000_i1040" DrawAspect="Content" ObjectID="_1515333014" r:id="rId41"/>
        </w:object>
      </w:r>
      <w:r w:rsidR="00C73553" w:rsidRPr="00FC0DA1">
        <w:t>，</w:t>
      </w:r>
      <w:r w:rsidR="006B4656">
        <w:rPr>
          <w:rFonts w:hint="eastAsia"/>
        </w:rPr>
        <w:t xml:space="preserve"> </w:t>
      </w:r>
      <w:r w:rsidR="005D26AE">
        <w:rPr>
          <w:rFonts w:hint="eastAsia"/>
        </w:rPr>
        <w:t>…………………………</w:t>
      </w:r>
      <w:r w:rsidR="0023269A" w:rsidRPr="00FC0DA1">
        <w:t>1</w:t>
      </w:r>
      <w:r w:rsidR="0023269A" w:rsidRPr="00FC0DA1">
        <w:t>分</w:t>
      </w:r>
    </w:p>
    <w:p w:rsidR="0023269A" w:rsidRPr="00FC0DA1" w:rsidRDefault="0023269A" w:rsidP="006B4656">
      <w:pPr>
        <w:tabs>
          <w:tab w:val="right" w:leader="middleDot" w:pos="9030"/>
        </w:tabs>
        <w:spacing w:line="360" w:lineRule="auto"/>
        <w:ind w:firstLineChars="800" w:firstLine="1680"/>
        <w:textAlignment w:val="center"/>
      </w:pPr>
      <w:r w:rsidRPr="00FC0DA1">
        <w:object w:dxaOrig="480" w:dyaOrig="260">
          <v:shape id="_x0000_i1041" type="#_x0000_t75" style="width:24pt;height:12.75pt" o:ole="">
            <v:imagedata r:id="rId42" o:title=""/>
          </v:shape>
          <o:OLEObject Type="Embed" ProgID="Equation.DSMT4" ShapeID="_x0000_i1041" DrawAspect="Content" ObjectID="_1515333015" r:id="rId43"/>
        </w:object>
      </w:r>
      <w:r w:rsidRPr="00FC0DA1">
        <w:t>，</w:t>
      </w:r>
      <w:r w:rsidR="006B4656">
        <w:rPr>
          <w:rFonts w:hint="eastAsia"/>
        </w:rPr>
        <w:t xml:space="preserve"> </w:t>
      </w:r>
      <w:r w:rsidR="005D26AE">
        <w:rPr>
          <w:rFonts w:hint="eastAsia"/>
        </w:rPr>
        <w:t>…………………………</w:t>
      </w:r>
      <w:r w:rsidRPr="00FC0DA1">
        <w:t>2</w:t>
      </w:r>
      <w:r w:rsidRPr="00FC0DA1">
        <w:t>分</w:t>
      </w:r>
    </w:p>
    <w:p w:rsidR="00C73553" w:rsidRPr="00FC0DA1" w:rsidRDefault="0023269A" w:rsidP="006B4656">
      <w:pPr>
        <w:tabs>
          <w:tab w:val="right" w:leader="middleDot" w:pos="9030"/>
        </w:tabs>
        <w:spacing w:line="360" w:lineRule="auto"/>
        <w:ind w:firstLineChars="800" w:firstLine="1680"/>
        <w:textAlignment w:val="center"/>
      </w:pPr>
      <w:r w:rsidRPr="00FC0DA1">
        <w:object w:dxaOrig="720" w:dyaOrig="240">
          <v:shape id="_x0000_i1042" type="#_x0000_t75" style="width:36pt;height:12pt" o:ole="">
            <v:imagedata r:id="rId44" o:title=""/>
          </v:shape>
          <o:OLEObject Type="Embed" ProgID="Equation.DSMT4" ShapeID="_x0000_i1042" DrawAspect="Content" ObjectID="_1515333016" r:id="rId45"/>
        </w:object>
      </w:r>
      <w:r w:rsidRPr="00FC0DA1">
        <w:t>，</w:t>
      </w:r>
      <w:r w:rsidR="005D26AE">
        <w:rPr>
          <w:rFonts w:hint="eastAsia"/>
        </w:rPr>
        <w:t xml:space="preserve">  </w:t>
      </w:r>
      <w:r w:rsidR="006B4656">
        <w:rPr>
          <w:rFonts w:hint="eastAsia"/>
        </w:rPr>
        <w:t xml:space="preserve"> </w:t>
      </w:r>
      <w:r w:rsidR="005D26AE">
        <w:rPr>
          <w:rFonts w:hint="eastAsia"/>
        </w:rPr>
        <w:t>……………………</w:t>
      </w:r>
      <w:r w:rsidRPr="00FC0DA1">
        <w:t>3</w:t>
      </w:r>
      <w:r w:rsidR="00C73553" w:rsidRPr="00FC0DA1">
        <w:t>分</w:t>
      </w:r>
    </w:p>
    <w:p w:rsidR="00C73553" w:rsidRPr="00FC0DA1" w:rsidRDefault="00C73553" w:rsidP="006B4656">
      <w:pPr>
        <w:tabs>
          <w:tab w:val="right" w:leader="middleDot" w:pos="9030"/>
        </w:tabs>
        <w:spacing w:line="360" w:lineRule="auto"/>
        <w:ind w:firstLineChars="500" w:firstLine="1050"/>
        <w:textAlignment w:val="center"/>
      </w:pPr>
      <w:r w:rsidRPr="00FC0DA1">
        <w:t>频率分布直方图画对</w:t>
      </w:r>
      <w:r w:rsidR="006B4656">
        <w:rPr>
          <w:rFonts w:hint="eastAsia"/>
        </w:rPr>
        <w:t xml:space="preserve">.  </w:t>
      </w:r>
      <w:r w:rsidR="005D26AE">
        <w:rPr>
          <w:rFonts w:hint="eastAsia"/>
        </w:rPr>
        <w:t xml:space="preserve"> </w:t>
      </w:r>
      <w:r w:rsidR="005D26AE">
        <w:rPr>
          <w:rFonts w:hint="eastAsia"/>
        </w:rPr>
        <w:t>………………</w:t>
      </w:r>
      <w:r w:rsidR="006B334A">
        <w:rPr>
          <w:rFonts w:hint="eastAsia"/>
        </w:rPr>
        <w:t>6</w:t>
      </w:r>
      <w:r w:rsidRPr="00FC0DA1">
        <w:t>分</w:t>
      </w:r>
    </w:p>
    <w:p w:rsidR="005D26AE" w:rsidRDefault="008579A4" w:rsidP="002B7A71">
      <w:pPr>
        <w:tabs>
          <w:tab w:val="right" w:leader="middleDot" w:pos="9030"/>
        </w:tabs>
        <w:spacing w:line="360" w:lineRule="auto"/>
        <w:ind w:firstLineChars="200" w:firstLine="420"/>
        <w:textAlignment w:val="center"/>
      </w:pPr>
      <w:r w:rsidRPr="00FC0DA1">
        <w:t>（</w:t>
      </w:r>
      <w:r w:rsidRPr="00FC0DA1">
        <w:rPr>
          <w:rFonts w:ascii="宋体" w:hAnsi="宋体" w:cs="宋体" w:hint="eastAsia"/>
        </w:rPr>
        <w:t>Ⅱ</w:t>
      </w:r>
      <w:r w:rsidRPr="00FC0DA1">
        <w:t>）</w:t>
      </w:r>
      <w:r w:rsidR="00EE5358">
        <w:t>设</w:t>
      </w:r>
      <w:r w:rsidRPr="00FC0DA1">
        <w:t>中位数的估计值</w:t>
      </w:r>
      <w:r w:rsidR="00EE5358">
        <w:t>为</w:t>
      </w:r>
      <w:r w:rsidR="00EE5358" w:rsidRPr="00EE5358">
        <w:rPr>
          <w:i/>
          <w:iCs/>
        </w:rPr>
        <w:t>x</w:t>
      </w:r>
      <w:r w:rsidR="00EE5358">
        <w:rPr>
          <w:rFonts w:hint="eastAsia"/>
        </w:rPr>
        <w:t>，则</w:t>
      </w:r>
    </w:p>
    <w:p w:rsidR="00EE5358" w:rsidRDefault="00EE5358" w:rsidP="002B7A71">
      <w:pPr>
        <w:tabs>
          <w:tab w:val="right" w:leader="middleDot" w:pos="9030"/>
        </w:tabs>
        <w:spacing w:line="360" w:lineRule="auto"/>
        <w:ind w:firstLineChars="472" w:firstLine="991"/>
        <w:textAlignment w:val="center"/>
      </w:pPr>
      <w:r w:rsidRPr="00FC0DA1">
        <w:object w:dxaOrig="3680" w:dyaOrig="300">
          <v:shape id="_x0000_i1043" type="#_x0000_t75" style="width:183.75pt;height:15pt" o:ole="">
            <v:imagedata r:id="rId46" o:title=""/>
          </v:shape>
          <o:OLEObject Type="Embed" ProgID="Equation.DSMT4" ShapeID="_x0000_i1043" DrawAspect="Content" ObjectID="_1515333017" r:id="rId47"/>
        </w:object>
      </w:r>
    </w:p>
    <w:p w:rsidR="008579A4" w:rsidRPr="00FC0DA1" w:rsidRDefault="00EE5358" w:rsidP="002B7A71">
      <w:pPr>
        <w:tabs>
          <w:tab w:val="right" w:leader="middleDot" w:pos="9030"/>
        </w:tabs>
        <w:spacing w:line="360" w:lineRule="auto"/>
        <w:ind w:firstLineChars="472" w:firstLine="991"/>
        <w:textAlignment w:val="center"/>
      </w:pPr>
      <w:r>
        <w:rPr>
          <w:rFonts w:hint="eastAsia"/>
          <w:iCs/>
        </w:rPr>
        <w:t>解得</w:t>
      </w:r>
      <w:r w:rsidRPr="00EE5358">
        <w:rPr>
          <w:rFonts w:hint="eastAsia"/>
          <w:i/>
        </w:rPr>
        <w:t>x</w:t>
      </w:r>
      <w:r>
        <w:rPr>
          <w:rFonts w:hint="eastAsia"/>
          <w:iCs/>
        </w:rPr>
        <w:t>=75</w:t>
      </w:r>
      <w:r w:rsidR="005F2956" w:rsidRPr="00FC0DA1">
        <w:t>；</w:t>
      </w:r>
      <w:r w:rsidR="000D5063">
        <w:rPr>
          <w:rFonts w:hint="eastAsia"/>
        </w:rPr>
        <w:t xml:space="preserve"> </w:t>
      </w:r>
      <w:r w:rsidR="005D26AE">
        <w:rPr>
          <w:rFonts w:hint="eastAsia"/>
        </w:rPr>
        <w:t>……</w:t>
      </w:r>
      <w:r>
        <w:rPr>
          <w:rFonts w:hint="eastAsia"/>
        </w:rPr>
        <w:t>………………………</w:t>
      </w:r>
      <w:r w:rsidR="005D26AE">
        <w:rPr>
          <w:rFonts w:hint="eastAsia"/>
        </w:rPr>
        <w:t>8</w:t>
      </w:r>
      <w:r w:rsidR="005F2956" w:rsidRPr="00FC0DA1">
        <w:t>分</w:t>
      </w:r>
    </w:p>
    <w:p w:rsidR="005D26AE" w:rsidRDefault="005F2956" w:rsidP="002B7A71">
      <w:pPr>
        <w:tabs>
          <w:tab w:val="right" w:leader="middleDot" w:pos="9030"/>
        </w:tabs>
        <w:spacing w:line="360" w:lineRule="auto"/>
        <w:ind w:firstLineChars="472" w:firstLine="991"/>
        <w:textAlignment w:val="center"/>
      </w:pPr>
      <w:r w:rsidRPr="00FC0DA1">
        <w:t>选择中位数的估计值来描述该校同学对安全知</w:t>
      </w:r>
    </w:p>
    <w:p w:rsidR="005D26AE" w:rsidRDefault="005F2956" w:rsidP="002B7A71">
      <w:pPr>
        <w:tabs>
          <w:tab w:val="right" w:leader="middleDot" w:pos="9030"/>
        </w:tabs>
        <w:spacing w:line="360" w:lineRule="auto"/>
        <w:ind w:firstLineChars="472" w:firstLine="991"/>
        <w:textAlignment w:val="center"/>
      </w:pPr>
      <w:r w:rsidRPr="00FC0DA1">
        <w:t>识的掌握程度的</w:t>
      </w:r>
      <w:r w:rsidR="00BC0D6C" w:rsidRPr="00FC0DA1">
        <w:t>缺点是：难以反映出更多的关</w:t>
      </w:r>
    </w:p>
    <w:p w:rsidR="005F2956" w:rsidRPr="00FC0DA1" w:rsidRDefault="00BC0D6C" w:rsidP="002B7A71">
      <w:pPr>
        <w:tabs>
          <w:tab w:val="right" w:leader="middleDot" w:pos="9030"/>
        </w:tabs>
        <w:spacing w:line="360" w:lineRule="auto"/>
        <w:ind w:firstLineChars="472" w:firstLine="991"/>
        <w:textAlignment w:val="center"/>
      </w:pPr>
      <w:r w:rsidRPr="00FC0DA1">
        <w:t>于样本数据全体的信息</w:t>
      </w:r>
      <w:r w:rsidR="00D06421">
        <w:t>．</w:t>
      </w:r>
      <w:r w:rsidR="005D26AE">
        <w:rPr>
          <w:rFonts w:hint="eastAsia"/>
        </w:rPr>
        <w:t xml:space="preserve"> </w:t>
      </w:r>
      <w:r w:rsidR="005D26AE">
        <w:rPr>
          <w:rFonts w:hint="eastAsia"/>
        </w:rPr>
        <w:t>……………</w:t>
      </w:r>
      <w:r w:rsidR="005D26AE">
        <w:rPr>
          <w:rFonts w:hint="eastAsia"/>
        </w:rPr>
        <w:t>10</w:t>
      </w:r>
      <w:r w:rsidRPr="00FC0DA1">
        <w:t>分</w:t>
      </w:r>
      <w:r w:rsidR="00EE78F9">
        <w:t>（其他合理理由酌情给分）</w:t>
      </w:r>
    </w:p>
    <w:p w:rsidR="00284C32" w:rsidRPr="00FC0DA1" w:rsidRDefault="00FC0DA1" w:rsidP="00AA2486">
      <w:pPr>
        <w:tabs>
          <w:tab w:val="right" w:leader="middleDot" w:pos="9030"/>
        </w:tabs>
        <w:spacing w:line="360" w:lineRule="auto"/>
        <w:ind w:left="420" w:hangingChars="200" w:hanging="420"/>
        <w:textAlignment w:val="center"/>
      </w:pPr>
      <w:r>
        <w:rPr>
          <w:rFonts w:hint="eastAsia"/>
        </w:rPr>
        <w:t>19</w:t>
      </w:r>
      <w:r w:rsidR="00284C32" w:rsidRPr="00FC0DA1">
        <w:t>．本</w:t>
      </w:r>
      <w:r w:rsidR="002B7A71">
        <w:rPr>
          <w:rFonts w:hint="eastAsia"/>
        </w:rPr>
        <w:t>小</w:t>
      </w:r>
      <w:r w:rsidR="00284C32" w:rsidRPr="00FC0DA1">
        <w:t>题考查</w:t>
      </w:r>
      <w:r w:rsidR="00AA2486">
        <w:t>幂函数、分段函数等基础知识，</w:t>
      </w:r>
      <w:r w:rsidR="00AA2486" w:rsidRPr="00FC0DA1">
        <w:t>考查</w:t>
      </w:r>
      <w:r w:rsidR="00AA2486">
        <w:t>函数的基本性质</w:t>
      </w:r>
      <w:r w:rsidR="00284C32" w:rsidRPr="00FC0DA1">
        <w:t>；考查运算求解能力、推理论证能力；考查函数与方程、数形结合、化归与转化等数学思想．</w:t>
      </w:r>
      <w:r w:rsidR="00087104" w:rsidRPr="00FC0DA1">
        <w:t>本题</w:t>
      </w:r>
      <w:r w:rsidR="00284C32" w:rsidRPr="00FC0DA1">
        <w:t>满分</w:t>
      </w:r>
      <w:r w:rsidR="00284C32" w:rsidRPr="00FC0DA1">
        <w:t>12</w:t>
      </w:r>
      <w:r w:rsidR="00284C32" w:rsidRPr="00FC0DA1">
        <w:t>分．</w:t>
      </w:r>
    </w:p>
    <w:p w:rsidR="00284C32" w:rsidRPr="00FC0DA1" w:rsidRDefault="00F749FF" w:rsidP="00FC0DA1">
      <w:pPr>
        <w:tabs>
          <w:tab w:val="right" w:leader="middleDot" w:pos="9030"/>
        </w:tabs>
        <w:textAlignment w:val="center"/>
      </w:pPr>
      <w:r>
        <w:rPr>
          <w:rFonts w:hint="eastAsia"/>
        </w:rPr>
        <w:t>解：</w:t>
      </w:r>
      <w:r w:rsidR="00284C32" w:rsidRPr="00FC0DA1">
        <w:t>（</w:t>
      </w:r>
      <w:r w:rsidR="00284C32" w:rsidRPr="00FC0DA1">
        <w:rPr>
          <w:rFonts w:ascii="宋体" w:hAnsi="宋体" w:cs="宋体" w:hint="eastAsia"/>
        </w:rPr>
        <w:t>Ⅰ</w:t>
      </w:r>
      <w:r w:rsidR="00284C32" w:rsidRPr="00FC0DA1">
        <w:t>）</w:t>
      </w:r>
      <w:r w:rsidR="00284C32" w:rsidRPr="00FC0DA1">
        <w:rPr>
          <w:rFonts w:ascii="宋体" w:hAnsi="宋体" w:cs="宋体" w:hint="eastAsia"/>
        </w:rPr>
        <w:t>∵</w:t>
      </w:r>
      <w:r w:rsidR="00284C32" w:rsidRPr="00FC0DA1">
        <w:t>函数</w:t>
      </w:r>
      <w:r w:rsidR="00284C32" w:rsidRPr="00FC0DA1">
        <w:object w:dxaOrig="540" w:dyaOrig="320">
          <v:shape id="_x0000_i1044" type="#_x0000_t75" style="width:27pt;height:15.75pt" o:ole="">
            <v:imagedata r:id="rId48" o:title=""/>
          </v:shape>
          <o:OLEObject Type="Embed" ProgID="Equation.DSMT4" ShapeID="_x0000_i1044" DrawAspect="Content" ObjectID="_1515333018" r:id="rId49"/>
        </w:object>
      </w:r>
      <w:r w:rsidR="00EE5358">
        <w:t>的图象</w:t>
      </w:r>
      <w:r w:rsidR="00284C32" w:rsidRPr="00FC0DA1">
        <w:t>经过点</w:t>
      </w:r>
      <w:r w:rsidR="00284C32" w:rsidRPr="00FC0DA1">
        <w:object w:dxaOrig="560" w:dyaOrig="320">
          <v:shape id="_x0000_i1045" type="#_x0000_t75" style="width:27.75pt;height:15.75pt" o:ole="">
            <v:imagedata r:id="rId50" o:title=""/>
          </v:shape>
          <o:OLEObject Type="Embed" ProgID="Equation.DSMT4" ShapeID="_x0000_i1045" DrawAspect="Content" ObjectID="_1515333019" r:id="rId51"/>
        </w:object>
      </w:r>
      <w:r w:rsidR="00284C32" w:rsidRPr="00FC0DA1">
        <w:t>，</w:t>
      </w:r>
      <w:r w:rsidR="00284C32" w:rsidRPr="00FC0DA1">
        <w:object w:dxaOrig="220" w:dyaOrig="200">
          <v:shape id="_x0000_i1046" type="#_x0000_t75" style="width:11.25pt;height:9.75pt" o:ole="">
            <v:imagedata r:id="rId52" o:title=""/>
          </v:shape>
          <o:OLEObject Type="Embed" ProgID="Equation.DSMT4" ShapeID="_x0000_i1046" DrawAspect="Content" ObjectID="_1515333020" r:id="rId53"/>
        </w:object>
      </w:r>
      <w:r w:rsidR="00284C32" w:rsidRPr="00FC0DA1">
        <w:object w:dxaOrig="680" w:dyaOrig="300">
          <v:shape id="_x0000_i1047" type="#_x0000_t75" style="width:33.75pt;height:15pt" o:ole="">
            <v:imagedata r:id="rId54" o:title=""/>
          </v:shape>
          <o:OLEObject Type="Embed" ProgID="Equation.DSMT4" ShapeID="_x0000_i1047" DrawAspect="Content" ObjectID="_1515333021" r:id="rId55"/>
        </w:object>
      </w:r>
      <w:r w:rsidR="00284C32" w:rsidRPr="00FC0DA1">
        <w:t>，解得</w:t>
      </w:r>
      <w:r w:rsidR="00284C32" w:rsidRPr="00FC0DA1">
        <w:object w:dxaOrig="639" w:dyaOrig="620">
          <v:shape id="_x0000_i1048" type="#_x0000_t75" style="width:32.25pt;height:30.75pt" o:ole="">
            <v:imagedata r:id="rId56" o:title=""/>
          </v:shape>
          <o:OLEObject Type="Embed" ProgID="Equation.DSMT4" ShapeID="_x0000_i1048" DrawAspect="Content" ObjectID="_1515333022" r:id="rId57"/>
        </w:object>
      </w:r>
      <w:r>
        <w:rPr>
          <w:rFonts w:hint="eastAsia"/>
        </w:rPr>
        <w:tab/>
      </w:r>
      <w:r w:rsidR="00284C32" w:rsidRPr="00FC0DA1">
        <w:t>2</w:t>
      </w:r>
      <w:r w:rsidR="00284C32" w:rsidRPr="00FC0DA1">
        <w:t>分</w:t>
      </w:r>
    </w:p>
    <w:p w:rsidR="00284C32" w:rsidRPr="00FC0DA1" w:rsidRDefault="00284C32" w:rsidP="00F749FF">
      <w:pPr>
        <w:tabs>
          <w:tab w:val="right" w:leader="middleDot" w:pos="9030"/>
        </w:tabs>
        <w:ind w:firstLineChars="450" w:firstLine="945"/>
        <w:textAlignment w:val="center"/>
      </w:pPr>
      <w:r w:rsidRPr="00FC0DA1">
        <w:t>若</w:t>
      </w:r>
      <w:r w:rsidRPr="00FC0DA1">
        <w:object w:dxaOrig="560" w:dyaOrig="279">
          <v:shape id="_x0000_i1049" type="#_x0000_t75" style="width:27.75pt;height:13.5pt" o:ole="">
            <v:imagedata r:id="rId58" o:title=""/>
          </v:shape>
          <o:OLEObject Type="Embed" ProgID="Equation.DSMT4" ShapeID="_x0000_i1049" DrawAspect="Content" ObjectID="_1515333023" r:id="rId59"/>
        </w:object>
      </w:r>
      <w:r w:rsidRPr="00FC0DA1">
        <w:t>时，</w:t>
      </w:r>
      <w:r w:rsidRPr="00FC0DA1">
        <w:object w:dxaOrig="700" w:dyaOrig="279">
          <v:shape id="_x0000_i1050" type="#_x0000_t75" style="width:34.5pt;height:13.5pt" o:ole="">
            <v:imagedata r:id="rId60" o:title=""/>
          </v:shape>
          <o:OLEObject Type="Embed" ProgID="Equation.DSMT4" ShapeID="_x0000_i1050" DrawAspect="Content" ObjectID="_1515333024" r:id="rId61"/>
        </w:object>
      </w:r>
      <w:r w:rsidRPr="00FC0DA1">
        <w:t>，有</w:t>
      </w:r>
      <w:r w:rsidRPr="00FC0DA1">
        <w:object w:dxaOrig="1440" w:dyaOrig="520">
          <v:shape id="_x0000_i1051" type="#_x0000_t75" style="width:1in;height:25.5pt" o:ole="">
            <v:imagedata r:id="rId62" o:title=""/>
          </v:shape>
          <o:OLEObject Type="Embed" ProgID="Equation.DSMT4" ShapeID="_x0000_i1051" DrawAspect="Content" ObjectID="_1515333025" r:id="rId63"/>
        </w:object>
      </w:r>
      <w:r w:rsidR="00F749FF">
        <w:rPr>
          <w:rFonts w:hint="eastAsia"/>
        </w:rPr>
        <w:tab/>
      </w:r>
      <w:r w:rsidRPr="00FC0DA1">
        <w:t>4</w:t>
      </w:r>
      <w:r w:rsidRPr="00FC0DA1">
        <w:t>分</w:t>
      </w:r>
    </w:p>
    <w:p w:rsidR="00284C32" w:rsidRPr="00FC0DA1" w:rsidRDefault="00284C32" w:rsidP="005D7F9B">
      <w:pPr>
        <w:tabs>
          <w:tab w:val="right" w:leader="middleDot" w:pos="9030"/>
        </w:tabs>
        <w:ind w:firstLineChars="450" w:firstLine="945"/>
        <w:textAlignment w:val="center"/>
      </w:pPr>
      <w:r w:rsidRPr="00FC0DA1">
        <w:rPr>
          <w:rFonts w:ascii="宋体" w:hAnsi="宋体" w:cs="宋体" w:hint="eastAsia"/>
        </w:rPr>
        <w:t>∵</w:t>
      </w:r>
      <w:r w:rsidRPr="00FC0DA1">
        <w:object w:dxaOrig="540" w:dyaOrig="320">
          <v:shape id="_x0000_i1052" type="#_x0000_t75" style="width:27pt;height:15.75pt" o:ole="">
            <v:imagedata r:id="rId48" o:title=""/>
          </v:shape>
          <o:OLEObject Type="Embed" ProgID="Equation.DSMT4" ShapeID="_x0000_i1052" DrawAspect="Content" ObjectID="_1515333026" r:id="rId64"/>
        </w:object>
      </w:r>
      <w:r w:rsidRPr="00FC0DA1">
        <w:t>是</w:t>
      </w:r>
      <w:r w:rsidRPr="006B4656">
        <w:rPr>
          <w:b/>
        </w:rPr>
        <w:t>R</w:t>
      </w:r>
      <w:r w:rsidRPr="00FC0DA1">
        <w:t>上的偶函数，则</w:t>
      </w:r>
      <w:r w:rsidR="005D7F9B" w:rsidRPr="00FC0DA1">
        <w:object w:dxaOrig="2140" w:dyaOrig="520">
          <v:shape id="_x0000_i1053" type="#_x0000_t75" style="width:107.25pt;height:25.5pt" o:ole="">
            <v:imagedata r:id="rId65" o:title=""/>
          </v:shape>
          <o:OLEObject Type="Embed" ProgID="Equation.DSMT4" ShapeID="_x0000_i1053" DrawAspect="Content" ObjectID="_1515333027" r:id="rId66"/>
        </w:object>
      </w:r>
      <w:r w:rsidR="00F749FF">
        <w:rPr>
          <w:rFonts w:hint="eastAsia"/>
        </w:rPr>
        <w:tab/>
      </w:r>
      <w:r w:rsidRPr="00FC0DA1">
        <w:t>5</w:t>
      </w:r>
      <w:r w:rsidRPr="00FC0DA1">
        <w:t>分</w:t>
      </w:r>
    </w:p>
    <w:p w:rsidR="00284C32" w:rsidRPr="00FC0DA1" w:rsidRDefault="00284C32" w:rsidP="00F749FF">
      <w:pPr>
        <w:tabs>
          <w:tab w:val="right" w:leader="middleDot" w:pos="9030"/>
        </w:tabs>
        <w:ind w:firstLineChars="450" w:firstLine="945"/>
        <w:textAlignment w:val="center"/>
      </w:pPr>
      <w:r w:rsidRPr="00FC0DA1">
        <w:t>综上所述</w:t>
      </w:r>
      <w:r w:rsidRPr="00FC0DA1">
        <w:t>:</w:t>
      </w:r>
      <w:r w:rsidR="00411215">
        <w:rPr>
          <w:noProof/>
        </w:rPr>
        <w:drawing>
          <wp:inline distT="0" distB="0" distL="0" distR="0">
            <wp:extent cx="1419225" cy="695325"/>
            <wp:effectExtent l="0" t="0" r="9525"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19225" cy="695325"/>
                    </a:xfrm>
                    <a:prstGeom prst="rect">
                      <a:avLst/>
                    </a:prstGeom>
                    <a:noFill/>
                    <a:ln>
                      <a:noFill/>
                    </a:ln>
                  </pic:spPr>
                </pic:pic>
              </a:graphicData>
            </a:graphic>
          </wp:inline>
        </w:drawing>
      </w:r>
      <w:r w:rsidRPr="00FC0DA1">
        <w:t xml:space="preserve"> </w:t>
      </w:r>
      <w:r w:rsidR="00F749FF">
        <w:rPr>
          <w:rFonts w:hint="eastAsia"/>
        </w:rPr>
        <w:tab/>
      </w:r>
      <w:r w:rsidRPr="00FC0DA1">
        <w:t>6</w:t>
      </w:r>
      <w:r w:rsidRPr="00FC0DA1">
        <w:t>分</w:t>
      </w:r>
    </w:p>
    <w:p w:rsidR="00284C32" w:rsidRPr="00FC0DA1" w:rsidRDefault="00284C32" w:rsidP="002B7A71">
      <w:pPr>
        <w:tabs>
          <w:tab w:val="right" w:leader="middleDot" w:pos="9030"/>
        </w:tabs>
        <w:ind w:firstLineChars="200" w:firstLine="420"/>
        <w:textAlignment w:val="center"/>
      </w:pPr>
      <w:r w:rsidRPr="00FC0DA1">
        <w:t>（</w:t>
      </w:r>
      <w:r w:rsidRPr="00FC0DA1">
        <w:rPr>
          <w:rFonts w:ascii="宋体" w:hAnsi="宋体" w:cs="宋体" w:hint="eastAsia"/>
        </w:rPr>
        <w:t>Ⅱ</w:t>
      </w:r>
      <w:r w:rsidRPr="00FC0DA1">
        <w:t>）</w:t>
      </w:r>
      <w:r w:rsidR="00411215">
        <w:rPr>
          <w:noProof/>
        </w:rPr>
        <w:drawing>
          <wp:inline distT="0" distB="0" distL="0" distR="0">
            <wp:extent cx="419100" cy="200025"/>
            <wp:effectExtent l="0" t="0" r="0"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FC0DA1">
        <w:t>，</w:t>
      </w:r>
      <w:r w:rsidR="00411215">
        <w:rPr>
          <w:noProof/>
        </w:rPr>
        <w:drawing>
          <wp:inline distT="0" distB="0" distL="0" distR="0">
            <wp:extent cx="1857375" cy="390525"/>
            <wp:effectExtent l="0" t="0" r="9525" b="952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857375" cy="390525"/>
                    </a:xfrm>
                    <a:prstGeom prst="rect">
                      <a:avLst/>
                    </a:prstGeom>
                    <a:noFill/>
                    <a:ln>
                      <a:noFill/>
                    </a:ln>
                  </pic:spPr>
                </pic:pic>
              </a:graphicData>
            </a:graphic>
          </wp:inline>
        </w:drawing>
      </w:r>
      <w:r w:rsidR="00F749FF">
        <w:rPr>
          <w:rFonts w:hint="eastAsia"/>
        </w:rPr>
        <w:tab/>
      </w:r>
      <w:r w:rsidRPr="00FC0DA1">
        <w:t>8</w:t>
      </w:r>
      <w:r w:rsidRPr="00FC0DA1">
        <w:t>分</w:t>
      </w:r>
    </w:p>
    <w:p w:rsidR="00F749FF" w:rsidRDefault="00284C32" w:rsidP="002B7A71">
      <w:pPr>
        <w:tabs>
          <w:tab w:val="right" w:leader="middleDot" w:pos="9030"/>
        </w:tabs>
        <w:ind w:firstLineChars="472" w:firstLine="991"/>
        <w:textAlignment w:val="center"/>
      </w:pPr>
      <w:r w:rsidRPr="00FC0DA1">
        <w:rPr>
          <w:rFonts w:ascii="宋体" w:hAnsi="宋体" w:cs="宋体" w:hint="eastAsia"/>
        </w:rPr>
        <w:t>∵</w:t>
      </w:r>
      <w:r w:rsidRPr="00FC0DA1">
        <w:object w:dxaOrig="540" w:dyaOrig="320">
          <v:shape id="_x0000_i1054" type="#_x0000_t75" style="width:27pt;height:15.75pt" o:ole="">
            <v:imagedata r:id="rId48" o:title=""/>
          </v:shape>
          <o:OLEObject Type="Embed" ProgID="Equation.DSMT4" ShapeID="_x0000_i1054" DrawAspect="Content" ObjectID="_1515333028" r:id="rId70"/>
        </w:object>
      </w:r>
      <w:r w:rsidRPr="00FC0DA1">
        <w:t>是</w:t>
      </w:r>
      <w:r w:rsidRPr="009E541C">
        <w:rPr>
          <w:b/>
          <w:bCs/>
        </w:rPr>
        <w:t>R</w:t>
      </w:r>
      <w:r w:rsidRPr="00FC0DA1">
        <w:t>上的偶函数，</w:t>
      </w:r>
    </w:p>
    <w:p w:rsidR="00284C32" w:rsidRPr="00FC0DA1" w:rsidRDefault="00F749FF" w:rsidP="002B7A71">
      <w:pPr>
        <w:tabs>
          <w:tab w:val="right" w:leader="middleDot" w:pos="9030"/>
        </w:tabs>
        <w:ind w:firstLineChars="472" w:firstLine="991"/>
        <w:textAlignment w:val="center"/>
      </w:pPr>
      <w:r>
        <w:rPr>
          <w:rFonts w:ascii="宋体" w:hAnsi="宋体" w:cs="宋体" w:hint="eastAsia"/>
        </w:rPr>
        <w:t>∴</w:t>
      </w:r>
      <w:r w:rsidR="00411215">
        <w:rPr>
          <w:noProof/>
        </w:rPr>
        <w:drawing>
          <wp:inline distT="0" distB="0" distL="0" distR="0">
            <wp:extent cx="1790700" cy="2286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790700" cy="228600"/>
                    </a:xfrm>
                    <a:prstGeom prst="rect">
                      <a:avLst/>
                    </a:prstGeom>
                    <a:noFill/>
                    <a:ln>
                      <a:noFill/>
                    </a:ln>
                  </pic:spPr>
                </pic:pic>
              </a:graphicData>
            </a:graphic>
          </wp:inline>
        </w:drawing>
      </w:r>
      <w:r w:rsidR="00284C32" w:rsidRPr="00FC0DA1">
        <w:t>，且</w:t>
      </w:r>
      <w:r w:rsidR="00411215">
        <w:rPr>
          <w:noProof/>
        </w:rPr>
        <w:drawing>
          <wp:inline distT="0" distB="0" distL="0" distR="0">
            <wp:extent cx="809625" cy="200025"/>
            <wp:effectExtent l="0" t="0" r="9525" b="952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Pr>
          <w:rFonts w:hint="eastAsia"/>
        </w:rPr>
        <w:tab/>
      </w:r>
      <w:r w:rsidR="00284C32" w:rsidRPr="00FC0DA1">
        <w:t>9</w:t>
      </w:r>
      <w:r w:rsidR="00284C32" w:rsidRPr="00FC0DA1">
        <w:t>分</w:t>
      </w:r>
    </w:p>
    <w:p w:rsidR="009E541C" w:rsidRDefault="00284C32" w:rsidP="002B7A71">
      <w:pPr>
        <w:tabs>
          <w:tab w:val="right" w:leader="middleDot" w:pos="9030"/>
        </w:tabs>
        <w:ind w:firstLineChars="472" w:firstLine="991"/>
        <w:textAlignment w:val="center"/>
      </w:pPr>
      <w:r w:rsidRPr="00FC0DA1">
        <w:rPr>
          <w:rFonts w:ascii="宋体" w:hAnsi="宋体" w:cs="宋体" w:hint="eastAsia"/>
        </w:rPr>
        <w:t>∵</w:t>
      </w:r>
      <w:r w:rsidR="00411215">
        <w:rPr>
          <w:noProof/>
        </w:rPr>
        <w:drawing>
          <wp:inline distT="0" distB="0" distL="0" distR="0">
            <wp:extent cx="638175" cy="323850"/>
            <wp:effectExtent l="0" t="0" r="9525"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638175" cy="323850"/>
                    </a:xfrm>
                    <a:prstGeom prst="rect">
                      <a:avLst/>
                    </a:prstGeom>
                    <a:noFill/>
                    <a:ln>
                      <a:noFill/>
                    </a:ln>
                  </pic:spPr>
                </pic:pic>
              </a:graphicData>
            </a:graphic>
          </wp:inline>
        </w:drawing>
      </w:r>
      <w:r w:rsidR="009E541C">
        <w:t>在</w:t>
      </w:r>
      <w:r w:rsidR="009E541C" w:rsidRPr="00FC0DA1">
        <w:object w:dxaOrig="740" w:dyaOrig="320">
          <v:shape id="_x0000_i1055" type="#_x0000_t75" style="width:36.75pt;height:15.75pt" o:ole="">
            <v:imagedata r:id="rId74" o:title=""/>
          </v:shape>
          <o:OLEObject Type="Embed" ProgID="Equation.DSMT4" ShapeID="_x0000_i1055" DrawAspect="Content" ObjectID="_1515333029" r:id="rId75"/>
        </w:object>
      </w:r>
      <w:r w:rsidR="009E541C">
        <w:t>上</w:t>
      </w:r>
      <w:r w:rsidRPr="00FC0DA1">
        <w:t>单调递增；</w:t>
      </w:r>
    </w:p>
    <w:p w:rsidR="00284C32" w:rsidRPr="00FC0DA1" w:rsidRDefault="00EE5358" w:rsidP="002B7A71">
      <w:pPr>
        <w:tabs>
          <w:tab w:val="right" w:leader="middleDot" w:pos="9030"/>
        </w:tabs>
        <w:ind w:firstLineChars="472" w:firstLine="991"/>
        <w:textAlignment w:val="center"/>
      </w:pPr>
      <w:r w:rsidRPr="00FC0DA1">
        <w:object w:dxaOrig="1760" w:dyaOrig="320">
          <v:shape id="_x0000_i1056" type="#_x0000_t75" style="width:90.75pt;height:16.5pt" o:ole="">
            <v:imagedata r:id="rId76" o:title=""/>
          </v:shape>
          <o:OLEObject Type="Embed" ProgID="Equation.DSMT4" ShapeID="_x0000_i1056" DrawAspect="Content" ObjectID="_1515333030" r:id="rId77"/>
        </w:object>
      </w:r>
      <w:r w:rsidR="00284C32" w:rsidRPr="00FC0DA1">
        <w:t>等价于</w:t>
      </w:r>
      <w:r w:rsidR="00411215">
        <w:rPr>
          <w:noProof/>
        </w:rPr>
        <w:drawing>
          <wp:inline distT="0" distB="0" distL="0" distR="0">
            <wp:extent cx="876300" cy="200025"/>
            <wp:effectExtent l="0" t="0" r="0" b="952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009E541C">
        <w:t>，</w:t>
      </w:r>
      <w:r w:rsidR="00284C32" w:rsidRPr="00FC0DA1">
        <w:t>解得：</w:t>
      </w:r>
      <w:r w:rsidR="009E541C" w:rsidRPr="00FC0DA1">
        <w:object w:dxaOrig="520" w:dyaOrig="279">
          <v:shape id="_x0000_i1057" type="#_x0000_t75" style="width:25.5pt;height:13.5pt" o:ole="">
            <v:imagedata r:id="rId79" o:title=""/>
          </v:shape>
          <o:OLEObject Type="Embed" ProgID="Equation.DSMT4" ShapeID="_x0000_i1057" DrawAspect="Content" ObjectID="_1515333031" r:id="rId80"/>
        </w:object>
      </w:r>
      <w:r w:rsidR="00284C32" w:rsidRPr="00FC0DA1">
        <w:t>．</w:t>
      </w:r>
      <w:r w:rsidR="00F749FF">
        <w:rPr>
          <w:rFonts w:hint="eastAsia"/>
        </w:rPr>
        <w:tab/>
      </w:r>
      <w:r w:rsidR="00284C32" w:rsidRPr="00FC0DA1">
        <w:t>11</w:t>
      </w:r>
      <w:r w:rsidR="00284C32" w:rsidRPr="00FC0DA1">
        <w:t>分</w:t>
      </w:r>
    </w:p>
    <w:p w:rsidR="00284C32" w:rsidRPr="00FC0DA1" w:rsidRDefault="00F749FF" w:rsidP="002B7A71">
      <w:pPr>
        <w:tabs>
          <w:tab w:val="right" w:leader="middleDot" w:pos="9030"/>
        </w:tabs>
        <w:ind w:firstLineChars="472" w:firstLine="991"/>
        <w:textAlignment w:val="center"/>
      </w:pPr>
      <w:r>
        <w:rPr>
          <w:rFonts w:ascii="宋体" w:hAnsi="宋体" w:cs="宋体" w:hint="eastAsia"/>
        </w:rPr>
        <w:t>∴</w:t>
      </w:r>
      <w:r w:rsidR="00284C32" w:rsidRPr="00FC0DA1">
        <w:object w:dxaOrig="2520" w:dyaOrig="360">
          <v:shape id="_x0000_i1058" type="#_x0000_t75" style="width:126pt;height:18pt" o:ole="">
            <v:imagedata r:id="rId81" o:title=""/>
          </v:shape>
          <o:OLEObject Type="Embed" ProgID="Equation.DSMT4" ShapeID="_x0000_i1058" DrawAspect="Content" ObjectID="_1515333032" r:id="rId82"/>
        </w:object>
      </w:r>
      <w:r w:rsidR="00284C32" w:rsidRPr="00FC0DA1">
        <w:t>的解集为</w:t>
      </w:r>
      <w:r w:rsidR="00411215">
        <w:rPr>
          <w:noProof/>
        </w:rPr>
        <w:drawing>
          <wp:inline distT="0" distB="0" distL="0" distR="0">
            <wp:extent cx="600075" cy="200025"/>
            <wp:effectExtent l="0" t="0" r="9525" b="952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00284C32" w:rsidRPr="00FC0DA1">
        <w:t>．</w:t>
      </w:r>
      <w:r>
        <w:rPr>
          <w:rFonts w:hint="eastAsia"/>
        </w:rPr>
        <w:tab/>
      </w:r>
      <w:r w:rsidR="00284C32" w:rsidRPr="00FC0DA1">
        <w:t>12</w:t>
      </w:r>
      <w:r w:rsidR="00284C32" w:rsidRPr="00FC0DA1">
        <w:t>分</w:t>
      </w:r>
    </w:p>
    <w:p w:rsidR="00DF488A" w:rsidRPr="00FC0DA1" w:rsidRDefault="00FC0DA1" w:rsidP="002B7A71">
      <w:pPr>
        <w:tabs>
          <w:tab w:val="right" w:leader="middleDot" w:pos="9030"/>
        </w:tabs>
        <w:spacing w:line="360" w:lineRule="auto"/>
        <w:ind w:left="420" w:hangingChars="200" w:hanging="420"/>
        <w:textAlignment w:val="center"/>
      </w:pPr>
      <w:r>
        <w:rPr>
          <w:rFonts w:hint="eastAsia"/>
        </w:rPr>
        <w:t>20</w:t>
      </w:r>
      <w:r w:rsidRPr="00FC0DA1">
        <w:t>．</w:t>
      </w:r>
      <w:r w:rsidR="00DF488A" w:rsidRPr="00FC0DA1">
        <w:t>本小题考查一次函数、指数函数的性质等基础知识，考查运算能力、分析和求解实际函数问题的能力，考查函数与方程思想</w:t>
      </w:r>
      <w:r w:rsidR="00D06421">
        <w:t>．</w:t>
      </w:r>
      <w:r w:rsidR="00087104" w:rsidRPr="00FC0DA1">
        <w:t xml:space="preserve"> </w:t>
      </w:r>
      <w:r w:rsidR="00087104" w:rsidRPr="00FC0DA1">
        <w:t>本题满分</w:t>
      </w:r>
      <w:r w:rsidR="00087104" w:rsidRPr="00FC0DA1">
        <w:t>12</w:t>
      </w:r>
      <w:r w:rsidR="00087104" w:rsidRPr="00FC0DA1">
        <w:t>分．</w:t>
      </w:r>
    </w:p>
    <w:p w:rsidR="00DF488A" w:rsidRPr="00FC0DA1" w:rsidRDefault="00DF488A" w:rsidP="00FC0DA1">
      <w:pPr>
        <w:tabs>
          <w:tab w:val="right" w:leader="middleDot" w:pos="9030"/>
        </w:tabs>
        <w:textAlignment w:val="center"/>
      </w:pPr>
      <w:r w:rsidRPr="00FC0DA1">
        <w:t>解：（</w:t>
      </w:r>
      <w:r w:rsidRPr="00FC0DA1">
        <w:rPr>
          <w:rFonts w:ascii="宋体" w:hAnsi="宋体" w:cs="宋体" w:hint="eastAsia"/>
        </w:rPr>
        <w:t>Ⅰ</w:t>
      </w:r>
      <w:r w:rsidRPr="00FC0DA1">
        <w:t>）依题意得，</w:t>
      </w:r>
      <w:r w:rsidRPr="00FC0DA1">
        <w:object w:dxaOrig="1460" w:dyaOrig="320">
          <v:shape id="_x0000_i1059" type="#_x0000_t75" style="width:72.75pt;height:15.75pt" o:ole="">
            <v:imagedata r:id="rId84" o:title=""/>
          </v:shape>
          <o:OLEObject Type="Embed" ProgID="Equation.DSMT4" ShapeID="_x0000_i1059" DrawAspect="Content" ObjectID="_1515333033" r:id="rId85"/>
        </w:object>
      </w:r>
      <w:r w:rsidRPr="00FC0DA1">
        <w:t>，代入得到</w:t>
      </w:r>
      <w:r w:rsidRPr="00FC0DA1">
        <w:object w:dxaOrig="2299" w:dyaOrig="279">
          <v:shape id="_x0000_i1060" type="#_x0000_t75" style="width:114.75pt;height:14.25pt" o:ole="">
            <v:imagedata r:id="rId86" o:title=""/>
          </v:shape>
          <o:OLEObject Type="Embed" ProgID="Equation.DSMT4" ShapeID="_x0000_i1060" DrawAspect="Content" ObjectID="_1515333034" r:id="rId87"/>
        </w:object>
      </w:r>
      <w:r w:rsidR="00F749FF">
        <w:rPr>
          <w:rFonts w:hint="eastAsia"/>
        </w:rPr>
        <w:tab/>
      </w:r>
      <w:r w:rsidRPr="00FC0DA1">
        <w:t>2</w:t>
      </w:r>
      <w:r w:rsidRPr="00FC0DA1">
        <w:t>分</w:t>
      </w:r>
    </w:p>
    <w:p w:rsidR="00DF488A" w:rsidRPr="00FC0DA1" w:rsidRDefault="00DF488A" w:rsidP="00F749FF">
      <w:pPr>
        <w:tabs>
          <w:tab w:val="right" w:leader="middleDot" w:pos="9030"/>
        </w:tabs>
        <w:ind w:firstLineChars="472" w:firstLine="991"/>
        <w:textAlignment w:val="center"/>
      </w:pPr>
      <w:r w:rsidRPr="00FC0DA1">
        <w:t>因为</w:t>
      </w:r>
      <w:r w:rsidRPr="00FC0DA1">
        <w:object w:dxaOrig="1320" w:dyaOrig="320">
          <v:shape id="_x0000_i1061" type="#_x0000_t75" style="width:66pt;height:15.75pt" o:ole="">
            <v:imagedata r:id="rId88" o:title=""/>
          </v:shape>
          <o:OLEObject Type="Embed" ProgID="Equation.DSMT4" ShapeID="_x0000_i1061" DrawAspect="Content" ObjectID="_1515333035" r:id="rId89"/>
        </w:object>
      </w:r>
      <w:r w:rsidRPr="00FC0DA1">
        <w:t>，所以</w:t>
      </w:r>
      <w:r w:rsidRPr="00FC0DA1">
        <w:object w:dxaOrig="2160" w:dyaOrig="320">
          <v:shape id="_x0000_i1062" type="#_x0000_t75" style="width:108pt;height:15.75pt" o:ole="">
            <v:imagedata r:id="rId90" o:title=""/>
          </v:shape>
          <o:OLEObject Type="Embed" ProgID="Equation.DSMT4" ShapeID="_x0000_i1062" DrawAspect="Content" ObjectID="_1515333036" r:id="rId91"/>
        </w:object>
      </w:r>
      <w:r w:rsidRPr="00FC0DA1">
        <w:t>，</w:t>
      </w:r>
      <w:r w:rsidR="00F749FF">
        <w:rPr>
          <w:rFonts w:hint="eastAsia"/>
        </w:rPr>
        <w:tab/>
      </w:r>
      <w:r w:rsidRPr="00FC0DA1">
        <w:t>4</w:t>
      </w:r>
      <w:r w:rsidRPr="00FC0DA1">
        <w:t>分</w:t>
      </w:r>
    </w:p>
    <w:p w:rsidR="00DF488A" w:rsidRPr="00FC0DA1" w:rsidRDefault="00DF488A" w:rsidP="00F749FF">
      <w:pPr>
        <w:tabs>
          <w:tab w:val="right" w:leader="middleDot" w:pos="9030"/>
        </w:tabs>
        <w:ind w:firstLineChars="472" w:firstLine="991"/>
        <w:textAlignment w:val="center"/>
      </w:pPr>
      <w:r w:rsidRPr="00FC0DA1">
        <w:t>所以</w:t>
      </w:r>
      <w:r w:rsidRPr="00FC0DA1">
        <w:object w:dxaOrig="1960" w:dyaOrig="320">
          <v:shape id="_x0000_i1063" type="#_x0000_t75" style="width:98.25pt;height:15.75pt" o:ole="">
            <v:imagedata r:id="rId92" o:title=""/>
          </v:shape>
          <o:OLEObject Type="Embed" ProgID="Equation.DSMT4" ShapeID="_x0000_i1063" DrawAspect="Content" ObjectID="_1515333037" r:id="rId93"/>
        </w:object>
      </w:r>
      <w:r w:rsidRPr="00FC0DA1">
        <w:t>，</w:t>
      </w:r>
      <w:r w:rsidR="00F749FF">
        <w:rPr>
          <w:rFonts w:hint="eastAsia"/>
        </w:rPr>
        <w:tab/>
      </w:r>
      <w:r w:rsidRPr="00FC0DA1">
        <w:t>5</w:t>
      </w:r>
      <w:r w:rsidRPr="00FC0DA1">
        <w:t>分</w:t>
      </w:r>
    </w:p>
    <w:p w:rsidR="00DF488A" w:rsidRPr="00FC0DA1" w:rsidRDefault="00DF488A" w:rsidP="00F749FF">
      <w:pPr>
        <w:tabs>
          <w:tab w:val="right" w:leader="middleDot" w:pos="9030"/>
        </w:tabs>
        <w:ind w:firstLineChars="472" w:firstLine="991"/>
        <w:textAlignment w:val="center"/>
      </w:pPr>
      <w:r w:rsidRPr="00FC0DA1">
        <w:t>所以无论</w:t>
      </w:r>
      <w:r w:rsidRPr="006B4656">
        <w:rPr>
          <w:i/>
        </w:rPr>
        <w:t>x</w:t>
      </w:r>
      <w:r w:rsidR="002B7A71">
        <w:t>取什么值，未来该地区的人口总数不可能</w:t>
      </w:r>
      <w:r w:rsidRPr="00FC0DA1">
        <w:t>突破</w:t>
      </w:r>
      <w:r w:rsidRPr="00FC0DA1">
        <w:t>142</w:t>
      </w:r>
      <w:r w:rsidRPr="00FC0DA1">
        <w:t>万</w:t>
      </w:r>
      <w:r w:rsidR="00D06421">
        <w:t>．</w:t>
      </w:r>
      <w:r w:rsidR="00F749FF">
        <w:rPr>
          <w:rFonts w:hint="eastAsia"/>
        </w:rPr>
        <w:tab/>
      </w:r>
      <w:r w:rsidRPr="00FC0DA1">
        <w:t>6</w:t>
      </w:r>
      <w:r w:rsidRPr="00FC0DA1">
        <w:t>分</w:t>
      </w:r>
    </w:p>
    <w:p w:rsidR="00DF488A" w:rsidRPr="00F749FF" w:rsidRDefault="00DF488A" w:rsidP="002B7A71">
      <w:pPr>
        <w:tabs>
          <w:tab w:val="right" w:leader="middleDot" w:pos="9030"/>
        </w:tabs>
        <w:ind w:firstLineChars="200" w:firstLine="420"/>
        <w:textAlignment w:val="center"/>
        <w:rPr>
          <w:b/>
        </w:rPr>
      </w:pPr>
      <w:r w:rsidRPr="00FC0DA1">
        <w:t>（</w:t>
      </w:r>
      <w:r w:rsidRPr="00FC0DA1">
        <w:rPr>
          <w:rFonts w:ascii="宋体" w:hAnsi="宋体" w:cs="宋体" w:hint="eastAsia"/>
        </w:rPr>
        <w:t>Ⅱ</w:t>
      </w:r>
      <w:r w:rsidRPr="00FC0DA1">
        <w:t>）</w:t>
      </w:r>
      <w:r w:rsidRPr="00F749FF">
        <w:rPr>
          <w:b/>
        </w:rPr>
        <w:t>解法</w:t>
      </w:r>
      <w:r w:rsidRPr="00F749FF">
        <w:rPr>
          <w:b/>
        </w:rPr>
        <w:t>1</w:t>
      </w:r>
      <w:r w:rsidRPr="00F749FF">
        <w:rPr>
          <w:b/>
        </w:rPr>
        <w:t>：</w:t>
      </w:r>
    </w:p>
    <w:p w:rsidR="00DF488A" w:rsidRPr="00FC0DA1" w:rsidRDefault="00DF488A" w:rsidP="002B7A71">
      <w:pPr>
        <w:tabs>
          <w:tab w:val="right" w:leader="middleDot" w:pos="9030"/>
        </w:tabs>
        <w:ind w:firstLineChars="472" w:firstLine="991"/>
        <w:textAlignment w:val="center"/>
      </w:pPr>
      <w:r w:rsidRPr="00FC0DA1">
        <w:t>依题意，</w:t>
      </w:r>
      <w:r w:rsidRPr="00FC0DA1">
        <w:object w:dxaOrig="1440" w:dyaOrig="660">
          <v:shape id="_x0000_i1064" type="#_x0000_t75" style="width:1in;height:33pt" o:ole="">
            <v:imagedata r:id="rId94" o:title=""/>
          </v:shape>
          <o:OLEObject Type="Embed" ProgID="Equation.DSMT4" ShapeID="_x0000_i1064" DrawAspect="Content" ObjectID="_1515333038" r:id="rId95"/>
        </w:object>
      </w:r>
      <w:r w:rsidRPr="00FC0DA1">
        <w:t>，</w:t>
      </w:r>
      <w:r w:rsidR="00F749FF">
        <w:rPr>
          <w:rFonts w:hint="eastAsia"/>
        </w:rPr>
        <w:tab/>
      </w:r>
      <w:r w:rsidRPr="00FC0DA1">
        <w:t>7</w:t>
      </w:r>
      <w:r w:rsidRPr="00FC0DA1">
        <w:t>分</w:t>
      </w:r>
    </w:p>
    <w:p w:rsidR="00DF488A" w:rsidRPr="00FC0DA1" w:rsidRDefault="00DF488A" w:rsidP="002B7A71">
      <w:pPr>
        <w:tabs>
          <w:tab w:val="right" w:leader="middleDot" w:pos="9030"/>
        </w:tabs>
        <w:ind w:firstLineChars="472" w:firstLine="991"/>
        <w:textAlignment w:val="center"/>
      </w:pPr>
      <w:r w:rsidRPr="00FC0DA1">
        <w:t>所以</w:t>
      </w:r>
      <w:r w:rsidRPr="00FC0DA1">
        <w:object w:dxaOrig="2100" w:dyaOrig="920">
          <v:shape id="_x0000_i1065" type="#_x0000_t75" style="width:105pt;height:45.75pt" o:ole="">
            <v:imagedata r:id="rId96" o:title=""/>
          </v:shape>
          <o:OLEObject Type="Embed" ProgID="Equation.DSMT4" ShapeID="_x0000_i1065" DrawAspect="Content" ObjectID="_1515333039" r:id="rId97"/>
        </w:object>
      </w:r>
      <w:r w:rsidRPr="00FC0DA1">
        <w:t>，所以</w:t>
      </w:r>
      <w:r w:rsidRPr="00FC0DA1">
        <w:object w:dxaOrig="2659" w:dyaOrig="620">
          <v:shape id="_x0000_i1066" type="#_x0000_t75" style="width:132.75pt;height:30.75pt" o:ole="">
            <v:imagedata r:id="rId98" o:title=""/>
          </v:shape>
          <o:OLEObject Type="Embed" ProgID="Equation.DSMT4" ShapeID="_x0000_i1066" DrawAspect="Content" ObjectID="_1515333040" r:id="rId99"/>
        </w:object>
      </w:r>
      <w:r w:rsidRPr="00FC0DA1">
        <w:t>，</w:t>
      </w:r>
      <w:r w:rsidR="00F749FF">
        <w:rPr>
          <w:rFonts w:hint="eastAsia"/>
        </w:rPr>
        <w:tab/>
      </w:r>
      <w:r w:rsidRPr="00FC0DA1">
        <w:t>8</w:t>
      </w:r>
      <w:r w:rsidRPr="00FC0DA1">
        <w:t>分</w:t>
      </w:r>
    </w:p>
    <w:p w:rsidR="00DF488A" w:rsidRPr="00FC0DA1" w:rsidRDefault="00DF488A" w:rsidP="002B7A71">
      <w:pPr>
        <w:tabs>
          <w:tab w:val="right" w:leader="middleDot" w:pos="9030"/>
        </w:tabs>
        <w:ind w:firstLineChars="472" w:firstLine="991"/>
        <w:textAlignment w:val="center"/>
      </w:pPr>
      <w:r w:rsidRPr="00FC0DA1">
        <w:t>两边同乘</w:t>
      </w:r>
      <w:r w:rsidRPr="00FC0DA1">
        <w:t>10</w:t>
      </w:r>
      <w:r w:rsidRPr="00FC0DA1">
        <w:t>得</w:t>
      </w:r>
      <w:r w:rsidRPr="00FC0DA1">
        <w:object w:dxaOrig="2920" w:dyaOrig="620">
          <v:shape id="_x0000_i1067" type="#_x0000_t75" style="width:146.25pt;height:30.75pt" o:ole="">
            <v:imagedata r:id="rId100" o:title=""/>
          </v:shape>
          <o:OLEObject Type="Embed" ProgID="Equation.DSMT4" ShapeID="_x0000_i1067" DrawAspect="Content" ObjectID="_1515333041" r:id="rId101"/>
        </w:object>
      </w:r>
      <w:r w:rsidRPr="00FC0DA1">
        <w:t>，</w:t>
      </w:r>
    </w:p>
    <w:p w:rsidR="00DF488A" w:rsidRPr="00FC0DA1" w:rsidRDefault="00DF488A" w:rsidP="002B7A71">
      <w:pPr>
        <w:tabs>
          <w:tab w:val="right" w:leader="middleDot" w:pos="9030"/>
        </w:tabs>
        <w:ind w:firstLineChars="472" w:firstLine="991"/>
        <w:textAlignment w:val="center"/>
      </w:pPr>
      <w:r w:rsidRPr="00FC0DA1">
        <w:t>所以</w:t>
      </w:r>
      <w:r w:rsidRPr="00FC0DA1">
        <w:object w:dxaOrig="3120" w:dyaOrig="620">
          <v:shape id="_x0000_i1068" type="#_x0000_t75" style="width:156pt;height:30.75pt" o:ole="">
            <v:imagedata r:id="rId102" o:title=""/>
          </v:shape>
          <o:OLEObject Type="Embed" ProgID="Equation.DSMT4" ShapeID="_x0000_i1068" DrawAspect="Content" ObjectID="_1515333042" r:id="rId103"/>
        </w:object>
      </w:r>
      <w:r w:rsidR="00F749FF">
        <w:rPr>
          <w:rFonts w:hint="eastAsia"/>
        </w:rPr>
        <w:tab/>
      </w:r>
      <w:r w:rsidRPr="00FC0DA1">
        <w:t>9</w:t>
      </w:r>
      <w:r w:rsidRPr="00FC0DA1">
        <w:t>分</w:t>
      </w:r>
    </w:p>
    <w:p w:rsidR="00DF488A" w:rsidRPr="00FC0DA1" w:rsidRDefault="00DF488A" w:rsidP="002B7A71">
      <w:pPr>
        <w:tabs>
          <w:tab w:val="right" w:leader="middleDot" w:pos="9030"/>
        </w:tabs>
        <w:ind w:firstLineChars="472" w:firstLine="991"/>
        <w:textAlignment w:val="center"/>
      </w:pPr>
      <w:r w:rsidRPr="00FC0DA1">
        <w:t>所以</w:t>
      </w:r>
      <w:r w:rsidRPr="00FC0DA1">
        <w:object w:dxaOrig="4840" w:dyaOrig="620">
          <v:shape id="_x0000_i1069" type="#_x0000_t75" style="width:243pt;height:30.75pt" o:ole="">
            <v:imagedata r:id="rId104" o:title=""/>
          </v:shape>
          <o:OLEObject Type="Embed" ProgID="Equation.DSMT4" ShapeID="_x0000_i1069" DrawAspect="Content" ObjectID="_1515333043" r:id="rId105"/>
        </w:object>
      </w:r>
      <w:r w:rsidR="00D06421">
        <w:t>．</w:t>
      </w:r>
      <w:r w:rsidR="00F749FF">
        <w:rPr>
          <w:rFonts w:hint="eastAsia"/>
        </w:rPr>
        <w:tab/>
      </w:r>
      <w:r w:rsidRPr="00FC0DA1">
        <w:t>10</w:t>
      </w:r>
      <w:r w:rsidRPr="00FC0DA1">
        <w:t>分</w:t>
      </w:r>
    </w:p>
    <w:p w:rsidR="00DF488A" w:rsidRPr="00FC0DA1" w:rsidRDefault="00DF488A" w:rsidP="002B7A71">
      <w:pPr>
        <w:tabs>
          <w:tab w:val="right" w:leader="middleDot" w:pos="9030"/>
        </w:tabs>
        <w:ind w:firstLineChars="1970" w:firstLine="4137"/>
        <w:textAlignment w:val="center"/>
      </w:pPr>
      <w:r w:rsidRPr="00FC0DA1">
        <w:object w:dxaOrig="2520" w:dyaOrig="620">
          <v:shape id="_x0000_i1070" type="#_x0000_t75" style="width:126.75pt;height:30.75pt" o:ole="">
            <v:imagedata r:id="rId106" o:title=""/>
          </v:shape>
          <o:OLEObject Type="Embed" ProgID="Equation.DSMT4" ShapeID="_x0000_i1070" DrawAspect="Content" ObjectID="_1515333044" r:id="rId107"/>
        </w:object>
      </w:r>
      <w:r w:rsidR="00F749FF">
        <w:rPr>
          <w:rFonts w:hint="eastAsia"/>
        </w:rPr>
        <w:tab/>
      </w:r>
      <w:r w:rsidRPr="00FC0DA1">
        <w:t>11</w:t>
      </w:r>
      <w:r w:rsidRPr="00FC0DA1">
        <w:t>分</w:t>
      </w:r>
    </w:p>
    <w:p w:rsidR="00DF488A" w:rsidRPr="00FC0DA1" w:rsidRDefault="00DF488A" w:rsidP="002B7A71">
      <w:pPr>
        <w:tabs>
          <w:tab w:val="right" w:leader="middleDot" w:pos="9030"/>
        </w:tabs>
        <w:ind w:firstLineChars="472" w:firstLine="991"/>
        <w:textAlignment w:val="center"/>
      </w:pPr>
      <w:r w:rsidRPr="00FC0DA1">
        <w:t>答：</w:t>
      </w:r>
      <w:r w:rsidRPr="00FC0DA1">
        <w:t>2040</w:t>
      </w:r>
      <w:r w:rsidRPr="00FC0DA1">
        <w:t>年该地区的</w:t>
      </w:r>
      <w:r w:rsidRPr="00FC0DA1">
        <w:t>60</w:t>
      </w:r>
      <w:r w:rsidRPr="00FC0DA1">
        <w:t>岁以上人口数约为</w:t>
      </w:r>
      <w:r w:rsidRPr="00FC0DA1">
        <w:t>20</w:t>
      </w:r>
      <w:r w:rsidRPr="00FC0DA1">
        <w:t>万</w:t>
      </w:r>
      <w:r w:rsidR="00D06421">
        <w:t>．</w:t>
      </w:r>
      <w:r w:rsidR="00F749FF">
        <w:rPr>
          <w:rFonts w:hint="eastAsia"/>
        </w:rPr>
        <w:tab/>
      </w:r>
      <w:r w:rsidRPr="00FC0DA1">
        <w:t>12</w:t>
      </w:r>
      <w:r w:rsidRPr="00FC0DA1">
        <w:t>分</w:t>
      </w:r>
    </w:p>
    <w:p w:rsidR="00DF488A" w:rsidRPr="00C83A46" w:rsidRDefault="00DF488A" w:rsidP="002B7A71">
      <w:pPr>
        <w:tabs>
          <w:tab w:val="right" w:leader="middleDot" w:pos="9030"/>
        </w:tabs>
        <w:ind w:firstLineChars="200" w:firstLine="420"/>
        <w:textAlignment w:val="center"/>
        <w:rPr>
          <w:b/>
        </w:rPr>
      </w:pPr>
      <w:r w:rsidRPr="00FC0DA1">
        <w:t>（</w:t>
      </w:r>
      <w:r w:rsidRPr="00FC0DA1">
        <w:rPr>
          <w:rFonts w:ascii="宋体" w:hAnsi="宋体" w:cs="宋体" w:hint="eastAsia"/>
        </w:rPr>
        <w:t>Ⅱ</w:t>
      </w:r>
      <w:r w:rsidRPr="00FC0DA1">
        <w:t>）</w:t>
      </w:r>
      <w:r w:rsidRPr="00F749FF">
        <w:rPr>
          <w:b/>
        </w:rPr>
        <w:t>解法</w:t>
      </w:r>
      <w:r w:rsidRPr="00F749FF">
        <w:rPr>
          <w:b/>
        </w:rPr>
        <w:t>2</w:t>
      </w:r>
      <w:r w:rsidRPr="00F749FF">
        <w:rPr>
          <w:b/>
        </w:rPr>
        <w:t>：</w:t>
      </w:r>
      <w:r w:rsidRPr="00FC0DA1">
        <w:t>依题意，</w:t>
      </w:r>
      <w:r w:rsidRPr="00FC0DA1">
        <w:object w:dxaOrig="1440" w:dyaOrig="660">
          <v:shape id="_x0000_i1071" type="#_x0000_t75" style="width:1in;height:33pt" o:ole="">
            <v:imagedata r:id="rId94" o:title=""/>
          </v:shape>
          <o:OLEObject Type="Embed" ProgID="Equation.DSMT4" ShapeID="_x0000_i1071" DrawAspect="Content" ObjectID="_1515333045" r:id="rId108"/>
        </w:object>
      </w:r>
      <w:r w:rsidRPr="00FC0DA1">
        <w:t>，</w:t>
      </w:r>
      <w:r w:rsidR="00F749FF">
        <w:rPr>
          <w:rFonts w:hint="eastAsia"/>
        </w:rPr>
        <w:tab/>
      </w:r>
      <w:r w:rsidRPr="00FC0DA1">
        <w:t>7</w:t>
      </w:r>
      <w:r w:rsidRPr="00FC0DA1">
        <w:t>分</w:t>
      </w:r>
    </w:p>
    <w:p w:rsidR="00DF488A" w:rsidRPr="00FC0DA1" w:rsidRDefault="00DF488A" w:rsidP="002B7A71">
      <w:pPr>
        <w:tabs>
          <w:tab w:val="right" w:leader="middleDot" w:pos="9030"/>
        </w:tabs>
        <w:ind w:firstLineChars="472" w:firstLine="991"/>
        <w:textAlignment w:val="center"/>
      </w:pPr>
      <w:r w:rsidRPr="00FC0DA1">
        <w:t>所以</w:t>
      </w:r>
      <w:r w:rsidRPr="00FC0DA1">
        <w:object w:dxaOrig="2100" w:dyaOrig="920">
          <v:shape id="_x0000_i1072" type="#_x0000_t75" style="width:105pt;height:45.75pt" o:ole="">
            <v:imagedata r:id="rId96" o:title=""/>
          </v:shape>
          <o:OLEObject Type="Embed" ProgID="Equation.DSMT4" ShapeID="_x0000_i1072" DrawAspect="Content" ObjectID="_1515333046" r:id="rId109"/>
        </w:object>
      </w:r>
      <w:r w:rsidRPr="00FC0DA1">
        <w:t>，</w:t>
      </w:r>
      <w:r w:rsidR="00F749FF">
        <w:rPr>
          <w:rFonts w:hint="eastAsia"/>
        </w:rPr>
        <w:tab/>
      </w:r>
      <w:r w:rsidRPr="00FC0DA1">
        <w:t>8</w:t>
      </w:r>
      <w:r w:rsidRPr="00FC0DA1">
        <w:t>分</w:t>
      </w:r>
    </w:p>
    <w:p w:rsidR="00DF488A" w:rsidRPr="00FC0DA1" w:rsidRDefault="00DF488A" w:rsidP="002B7A71">
      <w:pPr>
        <w:tabs>
          <w:tab w:val="right" w:leader="middleDot" w:pos="9030"/>
        </w:tabs>
        <w:ind w:firstLineChars="472" w:firstLine="991"/>
        <w:textAlignment w:val="center"/>
      </w:pPr>
      <w:r w:rsidRPr="00FC0DA1">
        <w:t>解得</w:t>
      </w:r>
      <w:r w:rsidRPr="00FC0DA1">
        <w:object w:dxaOrig="720" w:dyaOrig="279">
          <v:shape id="_x0000_i1073" type="#_x0000_t75" style="width:36pt;height:14.25pt" o:ole="">
            <v:imagedata r:id="rId110" o:title=""/>
          </v:shape>
          <o:OLEObject Type="Embed" ProgID="Equation.DSMT4" ShapeID="_x0000_i1073" DrawAspect="Content" ObjectID="_1515333047" r:id="rId111"/>
        </w:object>
      </w:r>
      <w:r w:rsidR="00F749FF">
        <w:rPr>
          <w:rFonts w:hint="eastAsia"/>
        </w:rPr>
        <w:tab/>
      </w:r>
      <w:r w:rsidRPr="00FC0DA1">
        <w:t>10</w:t>
      </w:r>
      <w:r w:rsidRPr="00FC0DA1">
        <w:t>分</w:t>
      </w:r>
    </w:p>
    <w:p w:rsidR="00DF488A" w:rsidRPr="00FC0DA1" w:rsidRDefault="00DF488A" w:rsidP="002B7A71">
      <w:pPr>
        <w:tabs>
          <w:tab w:val="right" w:leader="middleDot" w:pos="9030"/>
        </w:tabs>
        <w:ind w:firstLineChars="472" w:firstLine="991"/>
        <w:textAlignment w:val="center"/>
      </w:pPr>
      <w:r w:rsidRPr="00FC0DA1">
        <w:t>所以</w:t>
      </w:r>
      <w:r w:rsidRPr="00FC0DA1">
        <w:object w:dxaOrig="4000" w:dyaOrig="320">
          <v:shape id="_x0000_i1074" type="#_x0000_t75" style="width:201pt;height:15.75pt" o:ole="">
            <v:imagedata r:id="rId112" o:title=""/>
          </v:shape>
          <o:OLEObject Type="Embed" ProgID="Equation.DSMT4" ShapeID="_x0000_i1074" DrawAspect="Content" ObjectID="_1515333048" r:id="rId113"/>
        </w:object>
      </w:r>
      <w:r w:rsidR="00F749FF">
        <w:rPr>
          <w:rFonts w:hint="eastAsia"/>
        </w:rPr>
        <w:tab/>
      </w:r>
      <w:r w:rsidRPr="00FC0DA1">
        <w:t>11</w:t>
      </w:r>
      <w:r w:rsidRPr="00FC0DA1">
        <w:t>分</w:t>
      </w:r>
    </w:p>
    <w:p w:rsidR="00DF488A" w:rsidRPr="00FC0DA1" w:rsidRDefault="00DF488A" w:rsidP="002B7A71">
      <w:pPr>
        <w:tabs>
          <w:tab w:val="right" w:leader="middleDot" w:pos="9030"/>
        </w:tabs>
        <w:ind w:firstLineChars="472" w:firstLine="991"/>
        <w:textAlignment w:val="center"/>
      </w:pPr>
      <w:r w:rsidRPr="00FC0DA1">
        <w:t>答：</w:t>
      </w:r>
      <w:r w:rsidRPr="00FC0DA1">
        <w:t>2040</w:t>
      </w:r>
      <w:r w:rsidRPr="00FC0DA1">
        <w:t>年该地区的</w:t>
      </w:r>
      <w:r w:rsidRPr="00FC0DA1">
        <w:t>60</w:t>
      </w:r>
      <w:r w:rsidRPr="00FC0DA1">
        <w:t>岁以上人口数约为</w:t>
      </w:r>
      <w:r w:rsidRPr="00FC0DA1">
        <w:t>20</w:t>
      </w:r>
      <w:r w:rsidRPr="00FC0DA1">
        <w:t>万</w:t>
      </w:r>
      <w:r w:rsidR="00D06421">
        <w:t>．</w:t>
      </w:r>
      <w:r w:rsidR="00F749FF">
        <w:rPr>
          <w:rFonts w:hint="eastAsia"/>
        </w:rPr>
        <w:tab/>
      </w:r>
      <w:r w:rsidRPr="00FC0DA1">
        <w:t>12</w:t>
      </w:r>
      <w:r w:rsidRPr="00FC0DA1">
        <w:t>分</w:t>
      </w:r>
    </w:p>
    <w:p w:rsidR="00FB24B0" w:rsidRDefault="00FB24B0" w:rsidP="002902AB">
      <w:pPr>
        <w:tabs>
          <w:tab w:val="right" w:leader="middleDot" w:pos="9030"/>
        </w:tabs>
        <w:spacing w:line="360" w:lineRule="auto"/>
        <w:ind w:left="420" w:hangingChars="200" w:hanging="420"/>
        <w:textAlignment w:val="center"/>
      </w:pPr>
    </w:p>
    <w:p w:rsidR="009D7471" w:rsidRPr="00FC0DA1" w:rsidRDefault="009D7471" w:rsidP="002902AB">
      <w:pPr>
        <w:tabs>
          <w:tab w:val="right" w:leader="middleDot" w:pos="9030"/>
        </w:tabs>
        <w:spacing w:line="360" w:lineRule="auto"/>
        <w:ind w:left="420" w:hangingChars="200" w:hanging="420"/>
        <w:textAlignment w:val="center"/>
      </w:pPr>
      <w:r w:rsidRPr="00FC0DA1">
        <w:t>21</w:t>
      </w:r>
      <w:r w:rsidR="00FC0DA1" w:rsidRPr="00FC0DA1">
        <w:t>．</w:t>
      </w:r>
      <w:r w:rsidRPr="00FC0DA1">
        <w:t>本</w:t>
      </w:r>
      <w:r w:rsidR="002B7A71">
        <w:rPr>
          <w:rFonts w:hint="eastAsia"/>
        </w:rPr>
        <w:t>小</w:t>
      </w:r>
      <w:r w:rsidRPr="00FC0DA1">
        <w:t>题考查</w:t>
      </w:r>
      <w:r w:rsidR="002B7A71">
        <w:rPr>
          <w:rFonts w:hint="eastAsia"/>
        </w:rPr>
        <w:t>随机事件的概率</w:t>
      </w:r>
      <w:r w:rsidRPr="00FC0DA1">
        <w:t>及运用模拟方法估计概率等基础知识</w:t>
      </w:r>
      <w:r w:rsidRPr="00FC0DA1">
        <w:t xml:space="preserve">, </w:t>
      </w:r>
      <w:r w:rsidRPr="00FC0DA1">
        <w:t>考查数据</w:t>
      </w:r>
      <w:r w:rsidR="002B7A71">
        <w:rPr>
          <w:rFonts w:hint="eastAsia"/>
        </w:rPr>
        <w:t>处理能力和应用意识</w:t>
      </w:r>
      <w:r w:rsidRPr="00FC0DA1">
        <w:t>，</w:t>
      </w:r>
      <w:r w:rsidR="002902AB">
        <w:rPr>
          <w:rFonts w:hint="eastAsia"/>
        </w:rPr>
        <w:t>考查</w:t>
      </w:r>
      <w:r w:rsidRPr="00FC0DA1">
        <w:t>必然与或然的数学思想</w:t>
      </w:r>
      <w:r w:rsidR="00D06421">
        <w:t>．</w:t>
      </w:r>
      <w:r w:rsidR="00087104" w:rsidRPr="00FC0DA1">
        <w:t xml:space="preserve"> </w:t>
      </w:r>
      <w:r w:rsidR="00087104" w:rsidRPr="00FC0DA1">
        <w:t>本题满分</w:t>
      </w:r>
      <w:r w:rsidR="00087104" w:rsidRPr="00FC0DA1">
        <w:t>12</w:t>
      </w:r>
      <w:r w:rsidR="00087104" w:rsidRPr="00FC0DA1">
        <w:t>分．</w:t>
      </w:r>
    </w:p>
    <w:p w:rsidR="005760CD" w:rsidRPr="00FC0DA1" w:rsidRDefault="005760CD" w:rsidP="003C7ECF">
      <w:pPr>
        <w:tabs>
          <w:tab w:val="right" w:leader="middleDot" w:pos="9030"/>
        </w:tabs>
        <w:spacing w:line="360" w:lineRule="auto"/>
        <w:textAlignment w:val="center"/>
      </w:pPr>
      <w:r w:rsidRPr="00FC0DA1">
        <w:t>解：</w:t>
      </w:r>
      <w:r w:rsidR="00F749FF" w:rsidRPr="00FC0DA1">
        <w:t>（</w:t>
      </w:r>
      <w:r w:rsidR="00F749FF" w:rsidRPr="00FC0DA1">
        <w:rPr>
          <w:rFonts w:ascii="宋体" w:hAnsi="宋体" w:cs="宋体" w:hint="eastAsia"/>
        </w:rPr>
        <w:t>Ⅰ</w:t>
      </w:r>
      <w:r w:rsidR="00F749FF" w:rsidRPr="00FC0DA1">
        <w:t>）</w:t>
      </w:r>
      <w:r w:rsidRPr="00FC0DA1">
        <w:t>甲、乙两船</w:t>
      </w:r>
      <w:r w:rsidR="003C7ECF">
        <w:t>各</w:t>
      </w:r>
      <w:r w:rsidRPr="00FC0DA1">
        <w:t>派代表随机选一个数</w:t>
      </w:r>
      <w:r w:rsidR="003C7ECF">
        <w:t>，</w:t>
      </w:r>
      <w:r w:rsidRPr="00FC0DA1">
        <w:t>该实验的所有基本事件共</w:t>
      </w:r>
      <w:r w:rsidRPr="00FC0DA1">
        <w:t>25</w:t>
      </w:r>
      <w:r w:rsidRPr="00FC0DA1">
        <w:t>个</w:t>
      </w:r>
      <w:r w:rsidR="003C7ECF">
        <w:rPr>
          <w:rFonts w:hint="eastAsia"/>
        </w:rPr>
        <w:t>：</w:t>
      </w:r>
    </w:p>
    <w:p w:rsidR="005760CD" w:rsidRPr="00FC0DA1" w:rsidRDefault="005760CD" w:rsidP="003C7ECF">
      <w:pPr>
        <w:tabs>
          <w:tab w:val="right" w:leader="middleDot" w:pos="9030"/>
        </w:tabs>
        <w:spacing w:line="360" w:lineRule="auto"/>
        <w:ind w:firstLineChars="405" w:firstLine="850"/>
        <w:textAlignment w:val="center"/>
      </w:pPr>
      <w:r w:rsidRPr="00FC0DA1">
        <w:t>(1,1)</w:t>
      </w:r>
      <w:r w:rsidR="003C7ECF">
        <w:rPr>
          <w:rFonts w:hint="eastAsia"/>
        </w:rPr>
        <w:t xml:space="preserve"> </w:t>
      </w:r>
      <w:r w:rsidRPr="00FC0DA1">
        <w:t>(1,2)</w:t>
      </w:r>
      <w:r w:rsidR="003C7ECF">
        <w:rPr>
          <w:rFonts w:hint="eastAsia"/>
        </w:rPr>
        <w:t xml:space="preserve"> </w:t>
      </w:r>
      <w:r w:rsidRPr="00FC0DA1">
        <w:t>(1,3)</w:t>
      </w:r>
      <w:r w:rsidR="003C7ECF">
        <w:rPr>
          <w:rFonts w:hint="eastAsia"/>
        </w:rPr>
        <w:t xml:space="preserve"> </w:t>
      </w:r>
      <w:r w:rsidRPr="00FC0DA1">
        <w:t>(1,4)</w:t>
      </w:r>
      <w:r w:rsidR="003C7ECF">
        <w:rPr>
          <w:rFonts w:hint="eastAsia"/>
        </w:rPr>
        <w:t xml:space="preserve"> </w:t>
      </w:r>
      <w:r w:rsidRPr="00FC0DA1">
        <w:t>(1,5)  (2,1)</w:t>
      </w:r>
      <w:r w:rsidR="003C7ECF">
        <w:rPr>
          <w:rFonts w:hint="eastAsia"/>
        </w:rPr>
        <w:t xml:space="preserve"> </w:t>
      </w:r>
      <w:r w:rsidRPr="00FC0DA1">
        <w:t>(2,2)</w:t>
      </w:r>
      <w:r w:rsidR="003C7ECF">
        <w:rPr>
          <w:rFonts w:hint="eastAsia"/>
        </w:rPr>
        <w:t xml:space="preserve"> </w:t>
      </w:r>
      <w:r w:rsidRPr="00FC0DA1">
        <w:t>(2,3)</w:t>
      </w:r>
      <w:r w:rsidR="003C7ECF">
        <w:rPr>
          <w:rFonts w:hint="eastAsia"/>
        </w:rPr>
        <w:t xml:space="preserve"> </w:t>
      </w:r>
      <w:r w:rsidRPr="00FC0DA1">
        <w:t>(2,4)</w:t>
      </w:r>
      <w:r w:rsidR="003C7ECF">
        <w:rPr>
          <w:rFonts w:hint="eastAsia"/>
        </w:rPr>
        <w:t xml:space="preserve"> </w:t>
      </w:r>
      <w:r w:rsidRPr="00FC0DA1">
        <w:t>(2,5)</w:t>
      </w:r>
      <w:r w:rsidR="003C7ECF" w:rsidRPr="003C7ECF">
        <w:t xml:space="preserve"> </w:t>
      </w:r>
      <w:r w:rsidR="003C7ECF">
        <w:rPr>
          <w:rFonts w:hint="eastAsia"/>
        </w:rPr>
        <w:t xml:space="preserve"> </w:t>
      </w:r>
      <w:r w:rsidR="003C7ECF" w:rsidRPr="00FC0DA1">
        <w:t>(3,1)</w:t>
      </w:r>
      <w:r w:rsidR="003C7ECF">
        <w:rPr>
          <w:rFonts w:hint="eastAsia"/>
        </w:rPr>
        <w:t xml:space="preserve"> </w:t>
      </w:r>
      <w:r w:rsidR="003C7ECF" w:rsidRPr="00FC0DA1">
        <w:t>(3,2)</w:t>
      </w:r>
      <w:r w:rsidR="003C7ECF">
        <w:rPr>
          <w:rFonts w:hint="eastAsia"/>
        </w:rPr>
        <w:t xml:space="preserve"> </w:t>
      </w:r>
      <w:r w:rsidR="003C7ECF" w:rsidRPr="00FC0DA1">
        <w:t>(3,3)</w:t>
      </w:r>
      <w:r w:rsidR="003C7ECF">
        <w:rPr>
          <w:rFonts w:hint="eastAsia"/>
        </w:rPr>
        <w:t xml:space="preserve"> </w:t>
      </w:r>
      <w:r w:rsidR="003C7ECF" w:rsidRPr="00FC0DA1">
        <w:t>(3,4)</w:t>
      </w:r>
      <w:r w:rsidR="003C7ECF">
        <w:rPr>
          <w:rFonts w:hint="eastAsia"/>
        </w:rPr>
        <w:t xml:space="preserve"> </w:t>
      </w:r>
      <w:r w:rsidR="003C7ECF" w:rsidRPr="00FC0DA1">
        <w:t>(3,5)</w:t>
      </w:r>
    </w:p>
    <w:p w:rsidR="005760CD" w:rsidRPr="00FC0DA1" w:rsidRDefault="005760CD" w:rsidP="003C7ECF">
      <w:pPr>
        <w:tabs>
          <w:tab w:val="right" w:leader="middleDot" w:pos="9030"/>
        </w:tabs>
        <w:spacing w:line="360" w:lineRule="auto"/>
        <w:ind w:firstLineChars="405" w:firstLine="850"/>
        <w:textAlignment w:val="center"/>
      </w:pPr>
      <w:r w:rsidRPr="00FC0DA1">
        <w:t>(4,1)</w:t>
      </w:r>
      <w:r w:rsidR="003C7ECF">
        <w:rPr>
          <w:rFonts w:hint="eastAsia"/>
        </w:rPr>
        <w:t xml:space="preserve"> </w:t>
      </w:r>
      <w:r w:rsidRPr="00FC0DA1">
        <w:t>(4,2)</w:t>
      </w:r>
      <w:r w:rsidR="003C7ECF">
        <w:rPr>
          <w:rFonts w:hint="eastAsia"/>
        </w:rPr>
        <w:t xml:space="preserve"> </w:t>
      </w:r>
      <w:r w:rsidRPr="00FC0DA1">
        <w:t>(4,3)</w:t>
      </w:r>
      <w:r w:rsidR="003C7ECF">
        <w:rPr>
          <w:rFonts w:hint="eastAsia"/>
        </w:rPr>
        <w:t xml:space="preserve"> </w:t>
      </w:r>
      <w:r w:rsidRPr="00FC0DA1">
        <w:t>(4,4)</w:t>
      </w:r>
      <w:r w:rsidR="003C7ECF">
        <w:rPr>
          <w:rFonts w:hint="eastAsia"/>
        </w:rPr>
        <w:t xml:space="preserve"> </w:t>
      </w:r>
      <w:r w:rsidRPr="00FC0DA1">
        <w:t>(4,5)</w:t>
      </w:r>
      <w:r w:rsidR="003C7ECF">
        <w:rPr>
          <w:rFonts w:hint="eastAsia"/>
        </w:rPr>
        <w:t xml:space="preserve">  </w:t>
      </w:r>
      <w:r w:rsidRPr="00FC0DA1">
        <w:t>(5,1)</w:t>
      </w:r>
      <w:r w:rsidR="003C7ECF">
        <w:rPr>
          <w:rFonts w:hint="eastAsia"/>
        </w:rPr>
        <w:t xml:space="preserve"> </w:t>
      </w:r>
      <w:r w:rsidRPr="00FC0DA1">
        <w:t>(5,2)</w:t>
      </w:r>
      <w:r w:rsidR="003C7ECF">
        <w:rPr>
          <w:rFonts w:hint="eastAsia"/>
        </w:rPr>
        <w:t xml:space="preserve"> </w:t>
      </w:r>
      <w:r w:rsidRPr="00FC0DA1">
        <w:t>(5,3)</w:t>
      </w:r>
      <w:r w:rsidR="003C7ECF">
        <w:rPr>
          <w:rFonts w:hint="eastAsia"/>
        </w:rPr>
        <w:t xml:space="preserve"> </w:t>
      </w:r>
      <w:r w:rsidRPr="00FC0DA1">
        <w:t>(5,4)</w:t>
      </w:r>
      <w:r w:rsidR="003C7ECF">
        <w:rPr>
          <w:rFonts w:hint="eastAsia"/>
        </w:rPr>
        <w:t xml:space="preserve"> </w:t>
      </w:r>
      <w:r w:rsidRPr="00FC0DA1">
        <w:t>(5,5)</w:t>
      </w:r>
      <w:r w:rsidR="00D06421">
        <w:t>．</w:t>
      </w:r>
      <w:r w:rsidR="00F749FF">
        <w:rPr>
          <w:rFonts w:hint="eastAsia"/>
        </w:rPr>
        <w:tab/>
      </w:r>
      <w:r w:rsidRPr="00FC0DA1">
        <w:t>3</w:t>
      </w:r>
      <w:r w:rsidRPr="00FC0DA1">
        <w:t>分</w:t>
      </w:r>
    </w:p>
    <w:p w:rsidR="005760CD" w:rsidRPr="00FC0DA1" w:rsidRDefault="005760CD" w:rsidP="00F749FF">
      <w:pPr>
        <w:tabs>
          <w:tab w:val="right" w:leader="middleDot" w:pos="9030"/>
        </w:tabs>
        <w:spacing w:line="360" w:lineRule="auto"/>
        <w:ind w:firstLineChars="405" w:firstLine="850"/>
        <w:textAlignment w:val="center"/>
      </w:pPr>
      <w:r w:rsidRPr="00FC0DA1">
        <w:t>以上基本事件发生的可能性是相等的</w:t>
      </w:r>
      <w:r w:rsidR="003C7ECF">
        <w:t>，</w:t>
      </w:r>
      <w:r w:rsidR="00F749FF">
        <w:rPr>
          <w:rFonts w:hint="eastAsia"/>
        </w:rPr>
        <w:tab/>
      </w:r>
      <w:r w:rsidRPr="00FC0DA1">
        <w:t>4</w:t>
      </w:r>
      <w:r w:rsidRPr="00FC0DA1">
        <w:t>分</w:t>
      </w:r>
    </w:p>
    <w:p w:rsidR="005760CD" w:rsidRPr="00FC0DA1" w:rsidRDefault="003C7ECF" w:rsidP="00F749FF">
      <w:pPr>
        <w:tabs>
          <w:tab w:val="right" w:leader="middleDot" w:pos="9030"/>
        </w:tabs>
        <w:spacing w:line="360" w:lineRule="auto"/>
        <w:ind w:firstLineChars="405" w:firstLine="850"/>
        <w:textAlignment w:val="center"/>
      </w:pPr>
      <w:r w:rsidRPr="00FC0DA1">
        <w:object w:dxaOrig="2580" w:dyaOrig="580">
          <v:shape id="_x0000_i1075" type="#_x0000_t75" style="width:129.75pt;height:29.25pt" o:ole="">
            <v:imagedata r:id="rId114" o:title=""/>
          </v:shape>
          <o:OLEObject Type="Embed" ProgID="Equation.DSMT4" ShapeID="_x0000_i1075" DrawAspect="Content" ObjectID="_1515333049" r:id="rId115"/>
        </w:object>
      </w:r>
      <w:r>
        <w:t>；</w:t>
      </w:r>
      <w:r w:rsidRPr="00FC0DA1">
        <w:object w:dxaOrig="2580" w:dyaOrig="580">
          <v:shape id="_x0000_i1076" type="#_x0000_t75" style="width:129.75pt;height:29.25pt" o:ole="">
            <v:imagedata r:id="rId116" o:title=""/>
          </v:shape>
          <o:OLEObject Type="Embed" ProgID="Equation.DSMT4" ShapeID="_x0000_i1076" DrawAspect="Content" ObjectID="_1515333050" r:id="rId117"/>
        </w:object>
      </w:r>
      <w:r>
        <w:t>；</w:t>
      </w:r>
      <w:r w:rsidR="00F749FF">
        <w:rPr>
          <w:rFonts w:hint="eastAsia"/>
        </w:rPr>
        <w:tab/>
      </w:r>
      <w:r w:rsidR="005760CD" w:rsidRPr="00FC0DA1">
        <w:t>5</w:t>
      </w:r>
      <w:r w:rsidR="005760CD" w:rsidRPr="00FC0DA1">
        <w:t>分</w:t>
      </w:r>
    </w:p>
    <w:p w:rsidR="005760CD" w:rsidRPr="00FC0DA1" w:rsidRDefault="005760CD" w:rsidP="00F749FF">
      <w:pPr>
        <w:tabs>
          <w:tab w:val="right" w:leader="middleDot" w:pos="9030"/>
        </w:tabs>
        <w:spacing w:line="360" w:lineRule="auto"/>
        <w:ind w:firstLineChars="405" w:firstLine="850"/>
        <w:textAlignment w:val="center"/>
      </w:pPr>
      <w:r w:rsidRPr="00FC0DA1">
        <w:rPr>
          <w:rFonts w:ascii="宋体" w:hAnsi="宋体" w:cs="宋体" w:hint="eastAsia"/>
        </w:rPr>
        <w:t>∴</w:t>
      </w:r>
      <w:r w:rsidRPr="00FC0DA1">
        <w:t>这种规则是不公平的</w:t>
      </w:r>
      <w:r w:rsidR="00D06421">
        <w:t>．</w:t>
      </w:r>
      <w:r w:rsidR="00F749FF">
        <w:rPr>
          <w:rFonts w:hint="eastAsia"/>
        </w:rPr>
        <w:tab/>
      </w:r>
      <w:r w:rsidRPr="00FC0DA1">
        <w:t>6</w:t>
      </w:r>
      <w:r w:rsidRPr="00FC0DA1">
        <w:t>分</w:t>
      </w:r>
    </w:p>
    <w:p w:rsidR="005760CD" w:rsidRPr="00FC0DA1" w:rsidRDefault="00F749FF" w:rsidP="003C7ECF">
      <w:pPr>
        <w:tabs>
          <w:tab w:val="right" w:leader="middleDot" w:pos="9030"/>
        </w:tabs>
        <w:spacing w:line="360" w:lineRule="auto"/>
        <w:ind w:firstLineChars="200" w:firstLine="420"/>
        <w:textAlignment w:val="center"/>
      </w:pPr>
      <w:r w:rsidRPr="00FC0DA1">
        <w:t>（</w:t>
      </w:r>
      <w:r w:rsidRPr="00FC0DA1">
        <w:rPr>
          <w:rFonts w:ascii="宋体" w:hAnsi="宋体" w:cs="宋体" w:hint="eastAsia"/>
        </w:rPr>
        <w:t>Ⅱ</w:t>
      </w:r>
      <w:r w:rsidRPr="00FC0DA1">
        <w:t>）</w:t>
      </w:r>
      <w:r w:rsidR="005760CD" w:rsidRPr="00FC0DA1">
        <w:t>设甲船到达的时间为</w:t>
      </w:r>
      <w:r w:rsidR="005760CD" w:rsidRPr="00FC0DA1">
        <w:object w:dxaOrig="180" w:dyaOrig="200">
          <v:shape id="_x0000_i1077" type="#_x0000_t75" style="width:9pt;height:9.75pt" o:ole="">
            <v:imagedata r:id="rId118" o:title=""/>
          </v:shape>
          <o:OLEObject Type="Embed" ProgID="Equation.DSMT4" ShapeID="_x0000_i1077" DrawAspect="Content" ObjectID="_1515333051" r:id="rId119"/>
        </w:object>
      </w:r>
      <w:r w:rsidR="003C7ECF">
        <w:t>，</w:t>
      </w:r>
      <w:r w:rsidR="005760CD" w:rsidRPr="00FC0DA1">
        <w:t>乙船到达的时间为</w:t>
      </w:r>
      <w:r w:rsidR="005760CD" w:rsidRPr="00FC0DA1">
        <w:object w:dxaOrig="200" w:dyaOrig="240">
          <v:shape id="_x0000_i1078" type="#_x0000_t75" style="width:9.75pt;height:12pt" o:ole="">
            <v:imagedata r:id="rId120" o:title=""/>
          </v:shape>
          <o:OLEObject Type="Embed" ProgID="Equation.DSMT4" ShapeID="_x0000_i1078" DrawAspect="Content" ObjectID="_1515333052" r:id="rId121"/>
        </w:object>
      </w:r>
      <w:r w:rsidR="00D06421">
        <w:t>．</w:t>
      </w:r>
    </w:p>
    <w:p w:rsidR="00F749FF" w:rsidRDefault="005760CD" w:rsidP="002B7A71">
      <w:pPr>
        <w:tabs>
          <w:tab w:val="right" w:leader="middleDot" w:pos="9030"/>
        </w:tabs>
        <w:spacing w:line="360" w:lineRule="auto"/>
        <w:ind w:firstLineChars="405" w:firstLine="850"/>
        <w:textAlignment w:val="center"/>
      </w:pPr>
      <w:r w:rsidRPr="00FC0DA1">
        <w:object w:dxaOrig="560" w:dyaOrig="320">
          <v:shape id="_x0000_i1079" type="#_x0000_t75" style="width:27.75pt;height:15.75pt" o:ole="">
            <v:imagedata r:id="rId122" o:title=""/>
          </v:shape>
          <o:OLEObject Type="Embed" ProgID="Equation.DSMT4" ShapeID="_x0000_i1079" DrawAspect="Content" ObjectID="_1515333053" r:id="rId123"/>
        </w:object>
      </w:r>
      <w:r w:rsidRPr="00FC0DA1">
        <w:t>可以看成平面中的点</w:t>
      </w:r>
      <w:r w:rsidR="003C7ECF">
        <w:t>，</w:t>
      </w:r>
      <w:r w:rsidRPr="00FC0DA1">
        <w:t>实验的全部结果所构成的区域</w:t>
      </w:r>
    </w:p>
    <w:p w:rsidR="005760CD" w:rsidRPr="00FC0DA1" w:rsidRDefault="003C7ECF" w:rsidP="002B7A71">
      <w:pPr>
        <w:tabs>
          <w:tab w:val="right" w:leader="middleDot" w:pos="9030"/>
        </w:tabs>
        <w:spacing w:line="360" w:lineRule="auto"/>
        <w:ind w:firstLineChars="405" w:firstLine="850"/>
        <w:textAlignment w:val="center"/>
      </w:pPr>
      <w:r w:rsidRPr="00FC0DA1">
        <w:object w:dxaOrig="3560" w:dyaOrig="300">
          <v:shape id="_x0000_i1080" type="#_x0000_t75" style="width:177.75pt;height:15pt" o:ole="">
            <v:imagedata r:id="rId124" o:title=""/>
          </v:shape>
          <o:OLEObject Type="Embed" ProgID="Equation.DSMT4" ShapeID="_x0000_i1080" DrawAspect="Content" ObjectID="_1515333054" r:id="rId125"/>
        </w:object>
      </w:r>
      <w:r>
        <w:t>；</w:t>
      </w:r>
      <w:r w:rsidR="00F749FF">
        <w:rPr>
          <w:rFonts w:hint="eastAsia"/>
        </w:rPr>
        <w:tab/>
      </w:r>
      <w:r w:rsidR="005760CD" w:rsidRPr="00FC0DA1">
        <w:t>8</w:t>
      </w:r>
      <w:r w:rsidR="005760CD" w:rsidRPr="00FC0DA1">
        <w:t>分</w:t>
      </w:r>
    </w:p>
    <w:p w:rsidR="005760CD" w:rsidRPr="00FC0DA1" w:rsidRDefault="005760CD" w:rsidP="002B7A71">
      <w:pPr>
        <w:tabs>
          <w:tab w:val="right" w:leader="middleDot" w:pos="9030"/>
        </w:tabs>
        <w:spacing w:line="360" w:lineRule="auto"/>
        <w:ind w:firstLineChars="405" w:firstLine="850"/>
        <w:textAlignment w:val="center"/>
      </w:pPr>
      <w:r w:rsidRPr="00FC0DA1">
        <w:t>设事件</w:t>
      </w:r>
      <w:r w:rsidRPr="003C7ECF">
        <w:rPr>
          <w:i/>
          <w:iCs/>
        </w:rPr>
        <w:t>A</w:t>
      </w:r>
      <w:r w:rsidRPr="00FC0DA1">
        <w:t>为</w:t>
      </w:r>
      <w:r w:rsidR="003C7ECF" w:rsidRPr="003C7ECF">
        <w:rPr>
          <w:rFonts w:asciiTheme="minorEastAsia" w:eastAsiaTheme="minorEastAsia" w:hAnsiTheme="minorEastAsia"/>
        </w:rPr>
        <w:t>“</w:t>
      </w:r>
      <w:r w:rsidRPr="00FC0DA1">
        <w:t>甲船先到达</w:t>
      </w:r>
      <w:r w:rsidRPr="003C7ECF">
        <w:rPr>
          <w:rFonts w:asciiTheme="minorEastAsia" w:eastAsiaTheme="minorEastAsia" w:hAnsiTheme="minorEastAsia"/>
        </w:rPr>
        <w:t>”</w:t>
      </w:r>
      <w:r w:rsidR="003C7ECF">
        <w:t>，</w:t>
      </w:r>
    </w:p>
    <w:p w:rsidR="005760CD" w:rsidRPr="00FC0DA1" w:rsidRDefault="005760CD" w:rsidP="002B7A71">
      <w:pPr>
        <w:tabs>
          <w:tab w:val="right" w:leader="middleDot" w:pos="9030"/>
        </w:tabs>
        <w:spacing w:line="360" w:lineRule="auto"/>
        <w:ind w:firstLineChars="405" w:firstLine="850"/>
        <w:textAlignment w:val="center"/>
      </w:pPr>
      <w:r w:rsidRPr="00FC0DA1">
        <w:t>记</w:t>
      </w:r>
      <w:r w:rsidRPr="00FC0DA1">
        <w:object w:dxaOrig="1939" w:dyaOrig="300">
          <v:shape id="_x0000_i1081" type="#_x0000_t75" style="width:96.75pt;height:15pt" o:ole="">
            <v:imagedata r:id="rId126" o:title=""/>
          </v:shape>
          <o:OLEObject Type="Embed" ProgID="Equation.DSMT4" ShapeID="_x0000_i1081" DrawAspect="Content" ObjectID="_1515333055" r:id="rId127"/>
        </w:object>
      </w:r>
      <w:r w:rsidR="003C7ECF">
        <w:t>，</w:t>
      </w:r>
      <w:r w:rsidRPr="00FC0DA1">
        <w:t>其中</w:t>
      </w:r>
      <w:r w:rsidRPr="00FC0DA1">
        <w:object w:dxaOrig="480" w:dyaOrig="279">
          <v:shape id="_x0000_i1082" type="#_x0000_t75" style="width:24pt;height:14.25pt" o:ole="">
            <v:imagedata r:id="rId128" o:title=""/>
          </v:shape>
          <o:OLEObject Type="Embed" ProgID="Equation.DSMT4" ShapeID="_x0000_i1082" DrawAspect="Content" ObjectID="_1515333056" r:id="rId129"/>
        </w:object>
      </w:r>
      <w:r w:rsidRPr="00FC0DA1">
        <w:t>都是</w:t>
      </w:r>
      <w:r w:rsidRPr="00FC0DA1">
        <w:t>0</w:t>
      </w:r>
      <w:r w:rsidRPr="00FC0DA1">
        <w:t>～</w:t>
      </w:r>
      <w:r w:rsidRPr="00FC0DA1">
        <w:t>1</w:t>
      </w:r>
      <w:r w:rsidRPr="00FC0DA1">
        <w:t>之间的均匀随机数</w:t>
      </w:r>
      <w:r w:rsidR="003C7ECF">
        <w:t>；</w:t>
      </w:r>
      <w:r w:rsidR="00F749FF">
        <w:rPr>
          <w:rFonts w:hint="eastAsia"/>
        </w:rPr>
        <w:tab/>
      </w:r>
      <w:r w:rsidRPr="00FC0DA1">
        <w:t>9</w:t>
      </w:r>
      <w:r w:rsidRPr="00FC0DA1">
        <w:t>分</w:t>
      </w:r>
    </w:p>
    <w:p w:rsidR="005760CD" w:rsidRPr="00FC0DA1" w:rsidRDefault="005760CD" w:rsidP="002B7A71">
      <w:pPr>
        <w:tabs>
          <w:tab w:val="right" w:leader="middleDot" w:pos="9030"/>
        </w:tabs>
        <w:spacing w:line="360" w:lineRule="auto"/>
        <w:ind w:firstLineChars="405" w:firstLine="850"/>
        <w:textAlignment w:val="center"/>
      </w:pPr>
      <w:r w:rsidRPr="00FC0DA1">
        <w:t>要满足已知条件只需要满足</w:t>
      </w:r>
      <w:r w:rsidRPr="00FC0DA1">
        <w:object w:dxaOrig="1400" w:dyaOrig="260">
          <v:shape id="_x0000_i1083" type="#_x0000_t75" style="width:69.75pt;height:12.75pt" o:ole="">
            <v:imagedata r:id="rId130" o:title=""/>
          </v:shape>
          <o:OLEObject Type="Embed" ProgID="Equation.DSMT4" ShapeID="_x0000_i1083" DrawAspect="Content" ObjectID="_1515333057" r:id="rId131"/>
        </w:object>
      </w:r>
      <w:r w:rsidR="003C7ECF">
        <w:t>，</w:t>
      </w:r>
      <w:r w:rsidRPr="00FC0DA1">
        <w:t>即</w:t>
      </w:r>
      <w:r w:rsidRPr="00FC0DA1">
        <w:object w:dxaOrig="1080" w:dyaOrig="260">
          <v:shape id="_x0000_i1084" type="#_x0000_t75" style="width:54pt;height:12.75pt" o:ole="">
            <v:imagedata r:id="rId132" o:title=""/>
          </v:shape>
          <o:OLEObject Type="Embed" ProgID="Equation.DSMT4" ShapeID="_x0000_i1084" DrawAspect="Content" ObjectID="_1515333058" r:id="rId133"/>
        </w:object>
      </w:r>
      <w:r w:rsidR="003C7ECF">
        <w:t>；</w:t>
      </w:r>
      <w:r w:rsidR="00F749FF">
        <w:rPr>
          <w:rFonts w:hint="eastAsia"/>
        </w:rPr>
        <w:tab/>
      </w:r>
      <w:r w:rsidRPr="00FC0DA1">
        <w:t>10</w:t>
      </w:r>
      <w:r w:rsidRPr="00FC0DA1">
        <w:t>分</w:t>
      </w:r>
    </w:p>
    <w:p w:rsidR="005760CD" w:rsidRPr="00FC0DA1" w:rsidRDefault="005760CD" w:rsidP="002B7A71">
      <w:pPr>
        <w:tabs>
          <w:tab w:val="right" w:leader="middleDot" w:pos="9030"/>
        </w:tabs>
        <w:spacing w:line="360" w:lineRule="auto"/>
        <w:ind w:firstLineChars="405" w:firstLine="850"/>
        <w:textAlignment w:val="center"/>
      </w:pPr>
      <w:r w:rsidRPr="00FC0DA1">
        <w:t>我们用计算机做了</w:t>
      </w:r>
      <w:r w:rsidRPr="00FC0DA1">
        <w:t>100</w:t>
      </w:r>
      <w:r w:rsidRPr="00FC0DA1">
        <w:t>次随机数模拟实验</w:t>
      </w:r>
      <w:r w:rsidR="003C7ECF">
        <w:t>，</w:t>
      </w:r>
      <w:r w:rsidRPr="00FC0DA1">
        <w:t>得到的结果是</w:t>
      </w:r>
      <w:r w:rsidRPr="00FC0DA1">
        <w:t>88</w:t>
      </w:r>
      <w:r w:rsidRPr="00FC0DA1">
        <w:t>次满足</w:t>
      </w:r>
      <w:r w:rsidRPr="00FC0DA1">
        <w:object w:dxaOrig="1080" w:dyaOrig="260">
          <v:shape id="_x0000_i1085" type="#_x0000_t75" style="width:54pt;height:12.75pt" o:ole="">
            <v:imagedata r:id="rId132" o:title=""/>
          </v:shape>
          <o:OLEObject Type="Embed" ProgID="Equation.DSMT4" ShapeID="_x0000_i1085" DrawAspect="Content" ObjectID="_1515333059" r:id="rId134"/>
        </w:object>
      </w:r>
      <w:r w:rsidR="003C7ECF">
        <w:t>，</w:t>
      </w:r>
      <w:r w:rsidR="00F749FF">
        <w:rPr>
          <w:rFonts w:hint="eastAsia"/>
        </w:rPr>
        <w:tab/>
      </w:r>
      <w:r w:rsidRPr="00FC0DA1">
        <w:t>11</w:t>
      </w:r>
      <w:r w:rsidRPr="00FC0DA1">
        <w:t>分</w:t>
      </w:r>
    </w:p>
    <w:p w:rsidR="006B4656" w:rsidRDefault="005760CD" w:rsidP="002B7A71">
      <w:pPr>
        <w:tabs>
          <w:tab w:val="right" w:leader="middleDot" w:pos="9030"/>
        </w:tabs>
        <w:spacing w:line="360" w:lineRule="auto"/>
        <w:ind w:firstLineChars="405" w:firstLine="850"/>
        <w:textAlignment w:val="center"/>
      </w:pPr>
      <w:r w:rsidRPr="00FC0DA1">
        <w:t>故</w:t>
      </w:r>
      <w:r w:rsidRPr="00FC0DA1">
        <w:object w:dxaOrig="1120" w:dyaOrig="300">
          <v:shape id="_x0000_i1086" type="#_x0000_t75" style="width:56.25pt;height:15pt" o:ole="">
            <v:imagedata r:id="rId135" o:title=""/>
          </v:shape>
          <o:OLEObject Type="Embed" ProgID="Equation.DSMT4" ShapeID="_x0000_i1086" DrawAspect="Content" ObjectID="_1515333060" r:id="rId136"/>
        </w:object>
      </w:r>
      <w:r w:rsidR="00D06421">
        <w:t>．</w:t>
      </w:r>
      <w:r w:rsidR="00F749FF">
        <w:rPr>
          <w:rFonts w:hint="eastAsia"/>
        </w:rPr>
        <w:tab/>
      </w:r>
      <w:r w:rsidRPr="00FC0DA1">
        <w:t>12</w:t>
      </w:r>
      <w:r w:rsidRPr="00FC0DA1">
        <w:t>分</w:t>
      </w:r>
    </w:p>
    <w:p w:rsidR="00FB24B0" w:rsidRDefault="00FB24B0" w:rsidP="006B4656">
      <w:pPr>
        <w:tabs>
          <w:tab w:val="right" w:leader="middleDot" w:pos="9030"/>
        </w:tabs>
        <w:spacing w:line="360" w:lineRule="auto"/>
        <w:ind w:left="420" w:hangingChars="200" w:hanging="420"/>
        <w:textAlignment w:val="center"/>
      </w:pPr>
    </w:p>
    <w:p w:rsidR="00FB24B0" w:rsidRDefault="00FB24B0" w:rsidP="006B4656">
      <w:pPr>
        <w:tabs>
          <w:tab w:val="right" w:leader="middleDot" w:pos="9030"/>
        </w:tabs>
        <w:spacing w:line="360" w:lineRule="auto"/>
        <w:ind w:left="420" w:hangingChars="200" w:hanging="420"/>
        <w:textAlignment w:val="center"/>
      </w:pPr>
    </w:p>
    <w:p w:rsidR="00FB24B0" w:rsidRDefault="00FB24B0" w:rsidP="006B4656">
      <w:pPr>
        <w:tabs>
          <w:tab w:val="right" w:leader="middleDot" w:pos="9030"/>
        </w:tabs>
        <w:spacing w:line="360" w:lineRule="auto"/>
        <w:ind w:left="420" w:hangingChars="200" w:hanging="420"/>
        <w:textAlignment w:val="center"/>
      </w:pPr>
    </w:p>
    <w:p w:rsidR="00585DE6" w:rsidRPr="00FC0DA1" w:rsidRDefault="00585DE6" w:rsidP="00E41A89">
      <w:pPr>
        <w:tabs>
          <w:tab w:val="right" w:leader="middleDot" w:pos="9030"/>
        </w:tabs>
        <w:spacing w:line="360" w:lineRule="auto"/>
        <w:ind w:left="420" w:hangingChars="200" w:hanging="420"/>
        <w:textAlignment w:val="center"/>
      </w:pPr>
      <w:r w:rsidRPr="00FC0DA1">
        <w:t>22</w:t>
      </w:r>
      <w:r w:rsidR="00FC0DA1" w:rsidRPr="00FC0DA1">
        <w:t>．</w:t>
      </w:r>
      <w:r w:rsidRPr="00FC0DA1">
        <w:t>本小题考查指数函数、二次函数的图象及性质、不等式解法、函数的零点、函数恒成立等基础知识，考查</w:t>
      </w:r>
      <w:r w:rsidR="00E41A89" w:rsidRPr="00FC0DA1">
        <w:t>运算求解能力</w:t>
      </w:r>
      <w:r w:rsidR="00E41A89">
        <w:t>，</w:t>
      </w:r>
      <w:r w:rsidRPr="00FC0DA1">
        <w:t>分析</w:t>
      </w:r>
      <w:r w:rsidR="00E41A89">
        <w:t>和</w:t>
      </w:r>
      <w:r w:rsidRPr="00FC0DA1">
        <w:t>解决问题</w:t>
      </w:r>
      <w:r w:rsidR="00E41A89">
        <w:t>的能力</w:t>
      </w:r>
      <w:r w:rsidRPr="00FC0DA1">
        <w:t>，考查分类</w:t>
      </w:r>
      <w:r w:rsidR="00E41A89">
        <w:t>与整合</w:t>
      </w:r>
      <w:r w:rsidRPr="00FC0DA1">
        <w:t>、数形结合</w:t>
      </w:r>
      <w:r w:rsidR="00E41A89">
        <w:t>、</w:t>
      </w:r>
      <w:r w:rsidRPr="00FC0DA1">
        <w:t>化归与转化等数学思想</w:t>
      </w:r>
      <w:r w:rsidR="00D06421">
        <w:t>．</w:t>
      </w:r>
      <w:r w:rsidR="00087104" w:rsidRPr="00FC0DA1">
        <w:t xml:space="preserve"> </w:t>
      </w:r>
      <w:r w:rsidR="00087104" w:rsidRPr="00FC0DA1">
        <w:t>本题满分</w:t>
      </w:r>
      <w:r w:rsidR="00087104" w:rsidRPr="00FC0DA1">
        <w:t>14</w:t>
      </w:r>
      <w:r w:rsidR="00087104" w:rsidRPr="00FC0DA1">
        <w:t>分．</w:t>
      </w:r>
    </w:p>
    <w:p w:rsidR="00BF57CE" w:rsidRPr="00FC0DA1" w:rsidRDefault="00B814E8" w:rsidP="00FC0DA1">
      <w:pPr>
        <w:tabs>
          <w:tab w:val="right" w:leader="middleDot" w:pos="9030"/>
        </w:tabs>
        <w:textAlignment w:val="center"/>
      </w:pPr>
      <w:r w:rsidRPr="00FC0DA1">
        <w:rPr>
          <w:noProof/>
        </w:rPr>
        <w:drawing>
          <wp:anchor distT="0" distB="0" distL="114300" distR="114300" simplePos="0" relativeHeight="251814912" behindDoc="0" locked="0" layoutInCell="1" allowOverlap="1">
            <wp:simplePos x="0" y="0"/>
            <wp:positionH relativeFrom="column">
              <wp:posOffset>3833495</wp:posOffset>
            </wp:positionH>
            <wp:positionV relativeFrom="paragraph">
              <wp:posOffset>36195</wp:posOffset>
            </wp:positionV>
            <wp:extent cx="1885315" cy="1181100"/>
            <wp:effectExtent l="19050" t="0" r="635" b="0"/>
            <wp:wrapSquare wrapText="bothSides"/>
            <wp:docPr id="74" name="图片 74" descr="C:\Users\Administrator\AppData\Roaming\Tencent\Users\123611635\QQ\WinTemp\RichOle\SH0GZ@0~C)SM}4ZXLXUZ${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 descr="C:\Users\Administrator\AppData\Roaming\Tencent\Users\123611635\QQ\WinTemp\RichOle\SH0GZ@0~C)SM}4ZXLXUZ${I.png"/>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885315" cy="1181100"/>
                    </a:xfrm>
                    <a:prstGeom prst="rect">
                      <a:avLst/>
                    </a:prstGeom>
                    <a:noFill/>
                    <a:ln>
                      <a:noFill/>
                    </a:ln>
                  </pic:spPr>
                </pic:pic>
              </a:graphicData>
            </a:graphic>
          </wp:anchor>
        </w:drawing>
      </w:r>
      <w:r w:rsidR="005760CD" w:rsidRPr="00FC0DA1">
        <w:t>解：（</w:t>
      </w:r>
      <w:r w:rsidR="005760CD" w:rsidRPr="00FC0DA1">
        <w:rPr>
          <w:rFonts w:ascii="宋体" w:hAnsi="宋体" w:cs="宋体" w:hint="eastAsia"/>
        </w:rPr>
        <w:t>Ⅰ</w:t>
      </w:r>
      <w:r w:rsidR="005760CD" w:rsidRPr="00FC0DA1">
        <w:t>）当</w:t>
      </w:r>
      <w:r w:rsidR="005760CD" w:rsidRPr="00FC0DA1">
        <w:object w:dxaOrig="520" w:dyaOrig="279">
          <v:shape id="_x0000_i1087" type="#_x0000_t75" style="width:25.5pt;height:14.25pt" o:ole="">
            <v:imagedata r:id="rId138" o:title=""/>
          </v:shape>
          <o:OLEObject Type="Embed" ProgID="Equation.DSMT4" ShapeID="_x0000_i1087" DrawAspect="Content" ObjectID="_1515333061" r:id="rId139"/>
        </w:object>
      </w:r>
      <w:r w:rsidR="005760CD" w:rsidRPr="00FC0DA1">
        <w:t>时，</w:t>
      </w:r>
      <w:r w:rsidR="005760CD" w:rsidRPr="00FC0DA1">
        <w:object w:dxaOrig="2540" w:dyaOrig="700">
          <v:shape id="_x0000_i1088" type="#_x0000_t75" alt="学科网(www.zxxk.com)--教育资源门户，提供试卷、教案、课件、论文、素材及各类教学资源下载，还有大量而丰富的教学相关资讯！" style="width:132.75pt;height:37.5pt" o:ole="">
            <v:imagedata r:id="rId140" o:title=""/>
          </v:shape>
          <o:OLEObject Type="Embed" ProgID="Equation.DSMT4" ShapeID="_x0000_i1088" DrawAspect="Content" ObjectID="_1515333062" r:id="rId141"/>
        </w:object>
      </w:r>
    </w:p>
    <w:p w:rsidR="005760CD" w:rsidRPr="00FC0DA1" w:rsidRDefault="005760CD" w:rsidP="00F749FF">
      <w:pPr>
        <w:tabs>
          <w:tab w:val="right" w:leader="middleDot" w:pos="9030"/>
        </w:tabs>
        <w:ind w:firstLineChars="472" w:firstLine="991"/>
        <w:textAlignment w:val="center"/>
      </w:pPr>
      <w:r w:rsidRPr="00FC0DA1">
        <w:t>作出图象如</w:t>
      </w:r>
      <w:r w:rsidR="00F749FF">
        <w:rPr>
          <w:rFonts w:hint="eastAsia"/>
        </w:rPr>
        <w:t>右</w:t>
      </w:r>
      <w:r w:rsidRPr="00FC0DA1">
        <w:t>：</w:t>
      </w:r>
      <w:r w:rsidR="00F749FF">
        <w:rPr>
          <w:rFonts w:hint="eastAsia"/>
        </w:rPr>
        <w:t>……………………………………</w:t>
      </w:r>
      <w:r w:rsidR="00BF57CE" w:rsidRPr="00FC0DA1">
        <w:t>4</w:t>
      </w:r>
      <w:r w:rsidR="00BF57CE" w:rsidRPr="00FC0DA1">
        <w:t>分</w:t>
      </w:r>
    </w:p>
    <w:p w:rsidR="00F749FF" w:rsidRDefault="00F749FF" w:rsidP="00F749FF">
      <w:pPr>
        <w:tabs>
          <w:tab w:val="right" w:leader="middleDot" w:pos="9030"/>
        </w:tabs>
        <w:ind w:firstLineChars="472" w:firstLine="991"/>
        <w:textAlignment w:val="center"/>
        <w:rPr>
          <w:rFonts w:ascii="楷体" w:eastAsia="楷体" w:hAnsi="楷体"/>
        </w:rPr>
      </w:pPr>
    </w:p>
    <w:p w:rsidR="00213E74" w:rsidRDefault="00BF57CE" w:rsidP="00213E74">
      <w:pPr>
        <w:tabs>
          <w:tab w:val="right" w:leader="middleDot" w:pos="9030"/>
        </w:tabs>
        <w:ind w:firstLineChars="472" w:firstLine="991"/>
        <w:textAlignment w:val="center"/>
        <w:rPr>
          <w:rFonts w:ascii="楷体" w:eastAsia="楷体" w:hAnsi="楷体"/>
        </w:rPr>
      </w:pPr>
      <w:r w:rsidRPr="00F749FF">
        <w:rPr>
          <w:rFonts w:ascii="楷体" w:eastAsia="楷体" w:hAnsi="楷体"/>
        </w:rPr>
        <w:t>说明：</w:t>
      </w:r>
      <w:r w:rsidR="00213E74">
        <w:rPr>
          <w:rFonts w:ascii="楷体" w:eastAsia="楷体" w:hAnsi="楷体"/>
        </w:rPr>
        <w:t>正确作出</w:t>
      </w:r>
      <w:r w:rsidRPr="00F749FF">
        <w:rPr>
          <w:rFonts w:ascii="楷体" w:eastAsia="楷体" w:hAnsi="楷体"/>
        </w:rPr>
        <w:t>抛物线图</w:t>
      </w:r>
      <w:r w:rsidR="00213E74">
        <w:rPr>
          <w:rFonts w:ascii="楷体" w:eastAsia="楷体" w:hAnsi="楷体"/>
        </w:rPr>
        <w:t>象</w:t>
      </w:r>
      <w:r w:rsidRPr="00F749FF">
        <w:rPr>
          <w:rFonts w:ascii="楷体" w:eastAsia="楷体" w:hAnsi="楷体"/>
        </w:rPr>
        <w:t>给2分，</w:t>
      </w:r>
      <w:r w:rsidR="00213E74">
        <w:rPr>
          <w:rFonts w:ascii="楷体" w:eastAsia="楷体" w:hAnsi="楷体"/>
        </w:rPr>
        <w:t>正确作出</w:t>
      </w:r>
      <w:r w:rsidRPr="00F749FF">
        <w:rPr>
          <w:rFonts w:ascii="楷体" w:eastAsia="楷体" w:hAnsi="楷体"/>
        </w:rPr>
        <w:t>指</w:t>
      </w:r>
    </w:p>
    <w:p w:rsidR="009D7471" w:rsidRPr="00F749FF" w:rsidRDefault="00BF57CE" w:rsidP="00213E74">
      <w:pPr>
        <w:tabs>
          <w:tab w:val="right" w:leader="middleDot" w:pos="9030"/>
        </w:tabs>
        <w:ind w:firstLineChars="472" w:firstLine="991"/>
        <w:textAlignment w:val="center"/>
        <w:rPr>
          <w:rFonts w:ascii="楷体" w:eastAsia="楷体" w:hAnsi="楷体"/>
        </w:rPr>
      </w:pPr>
      <w:r w:rsidRPr="00F749FF">
        <w:rPr>
          <w:rFonts w:ascii="楷体" w:eastAsia="楷体" w:hAnsi="楷体"/>
        </w:rPr>
        <w:t>数函数图</w:t>
      </w:r>
      <w:r w:rsidR="00213E74">
        <w:rPr>
          <w:rFonts w:ascii="楷体" w:eastAsia="楷体" w:hAnsi="楷体"/>
        </w:rPr>
        <w:t>象</w:t>
      </w:r>
      <w:r w:rsidRPr="00F749FF">
        <w:rPr>
          <w:rFonts w:ascii="楷体" w:eastAsia="楷体" w:hAnsi="楷体"/>
        </w:rPr>
        <w:t>给2分</w:t>
      </w:r>
      <w:r w:rsidR="00D06421" w:rsidRPr="00F749FF">
        <w:rPr>
          <w:rFonts w:ascii="楷体" w:eastAsia="楷体" w:hAnsi="楷体"/>
        </w:rPr>
        <w:t>．</w:t>
      </w:r>
      <w:r w:rsidRPr="00F749FF">
        <w:rPr>
          <w:rFonts w:ascii="楷体" w:eastAsia="楷体" w:hAnsi="楷体"/>
        </w:rPr>
        <w:t>（渐近线、端点有误各扣1分）</w:t>
      </w:r>
    </w:p>
    <w:p w:rsidR="009D7471" w:rsidRPr="00213E74" w:rsidRDefault="005760CD" w:rsidP="00213E74">
      <w:pPr>
        <w:pStyle w:val="1"/>
        <w:ind w:firstLineChars="200" w:firstLine="420"/>
      </w:pPr>
      <w:r w:rsidRPr="00213E74">
        <w:t>（</w:t>
      </w:r>
      <w:r w:rsidRPr="00213E74">
        <w:rPr>
          <w:rFonts w:hint="eastAsia"/>
        </w:rPr>
        <w:t>Ⅱ</w:t>
      </w:r>
      <w:r w:rsidRPr="00213E74">
        <w:t>）原不等式可化为</w:t>
      </w:r>
      <w:r w:rsidR="00213E74" w:rsidRPr="00213E74">
        <w:object w:dxaOrig="2580" w:dyaOrig="360">
          <v:shape id="_x0000_i1089" type="#_x0000_t75" style="width:128.25pt;height:18pt" o:ole="">
            <v:imagedata r:id="rId142" o:title=""/>
          </v:shape>
          <o:OLEObject Type="Embed" ProgID="Equation.DSMT4" ShapeID="_x0000_i1089" DrawAspect="Content" ObjectID="_1515333063" r:id="rId143"/>
        </w:object>
      </w:r>
      <w:r w:rsidR="00213E74" w:rsidRPr="00213E74">
        <w:t>，</w:t>
      </w:r>
      <w:r w:rsidR="00213E74" w:rsidRPr="00213E74">
        <w:object w:dxaOrig="859" w:dyaOrig="279">
          <v:shape id="_x0000_i1090" type="#_x0000_t75" style="width:42.75pt;height:14.25pt" o:ole="">
            <v:imagedata r:id="rId144" o:title=""/>
          </v:shape>
          <o:OLEObject Type="Embed" ProgID="Equation.DSMT4" ShapeID="_x0000_i1090" DrawAspect="Content" ObjectID="_1515333064" r:id="rId145"/>
        </w:object>
      </w:r>
    </w:p>
    <w:p w:rsidR="005760CD" w:rsidRPr="00FC0DA1" w:rsidRDefault="009D7471" w:rsidP="00213E74">
      <w:pPr>
        <w:tabs>
          <w:tab w:val="right" w:leader="middleDot" w:pos="9030"/>
        </w:tabs>
        <w:ind w:firstLineChars="472" w:firstLine="991"/>
        <w:textAlignment w:val="center"/>
      </w:pPr>
      <w:r w:rsidRPr="00FC0DA1">
        <w:t>记</w:t>
      </w:r>
      <w:r w:rsidRPr="00FC0DA1">
        <w:object w:dxaOrig="3820" w:dyaOrig="360">
          <v:shape id="_x0000_i1091" type="#_x0000_t75" style="width:190.5pt;height:18pt" o:ole="">
            <v:imagedata r:id="rId146" o:title=""/>
          </v:shape>
          <o:OLEObject Type="Embed" ProgID="Equation.DSMT4" ShapeID="_x0000_i1091" DrawAspect="Content" ObjectID="_1515333065" r:id="rId147"/>
        </w:object>
      </w:r>
      <w:r w:rsidR="005B0AE1" w:rsidRPr="00FC0DA1">
        <w:t>,</w:t>
      </w:r>
      <w:r w:rsidR="005760CD" w:rsidRPr="00FC0DA1">
        <w:t>故只需</w:t>
      </w:r>
      <w:r w:rsidR="005760CD" w:rsidRPr="00FC0DA1">
        <w:object w:dxaOrig="1160" w:dyaOrig="360">
          <v:shape id="_x0000_i1092" type="#_x0000_t75" style="width:57.75pt;height:18.75pt" o:ole="">
            <v:imagedata r:id="rId148" o:title=""/>
          </v:shape>
          <o:OLEObject Type="Embed" ProgID="Equation.DSMT4" ShapeID="_x0000_i1092" DrawAspect="Content" ObjectID="_1515333066" r:id="rId149"/>
        </w:object>
      </w:r>
      <w:r w:rsidR="005760CD" w:rsidRPr="00FC0DA1">
        <w:t>即可</w:t>
      </w:r>
      <w:r w:rsidR="00D06421">
        <w:t>．</w:t>
      </w:r>
      <w:r w:rsidR="00F749FF">
        <w:rPr>
          <w:rFonts w:hint="eastAsia"/>
        </w:rPr>
        <w:tab/>
      </w:r>
      <w:r w:rsidR="00BF57CE" w:rsidRPr="00FC0DA1">
        <w:t>5</w:t>
      </w:r>
      <w:r w:rsidR="00BF57CE" w:rsidRPr="00FC0DA1">
        <w:t>分</w:t>
      </w:r>
    </w:p>
    <w:p w:rsidR="00F749FF" w:rsidRPr="00FC0DA1" w:rsidRDefault="00BF57CE" w:rsidP="00213E74">
      <w:pPr>
        <w:tabs>
          <w:tab w:val="right" w:leader="middleDot" w:pos="9030"/>
        </w:tabs>
        <w:ind w:firstLineChars="472" w:firstLine="991"/>
        <w:textAlignment w:val="center"/>
      </w:pPr>
      <w:r w:rsidRPr="00FC0DA1">
        <w:rPr>
          <w:rFonts w:ascii="宋体" w:hAnsi="宋体" w:cs="宋体" w:hint="eastAsia"/>
        </w:rPr>
        <w:t>①</w:t>
      </w:r>
      <w:r w:rsidR="009D7471" w:rsidRPr="00FC0DA1">
        <w:t>当</w:t>
      </w:r>
      <w:r w:rsidR="009D7471" w:rsidRPr="00FC0DA1">
        <w:object w:dxaOrig="960" w:dyaOrig="620">
          <v:shape id="_x0000_i1093" type="#_x0000_t75" style="width:48pt;height:30.75pt" o:ole="">
            <v:imagedata r:id="rId150" o:title=""/>
          </v:shape>
          <o:OLEObject Type="Embed" ProgID="Equation.DSMT4" ShapeID="_x0000_i1093" DrawAspect="Content" ObjectID="_1515333067" r:id="rId151"/>
        </w:object>
      </w:r>
      <w:r w:rsidR="009D7471" w:rsidRPr="00FC0DA1">
        <w:t>即</w:t>
      </w:r>
      <w:r w:rsidR="009D7471" w:rsidRPr="00FC0DA1">
        <w:object w:dxaOrig="600" w:dyaOrig="620">
          <v:shape id="_x0000_i1094" type="#_x0000_t75" style="width:30pt;height:30.75pt" o:ole="">
            <v:imagedata r:id="rId152" o:title=""/>
          </v:shape>
          <o:OLEObject Type="Embed" ProgID="Equation.DSMT4" ShapeID="_x0000_i1094" DrawAspect="Content" ObjectID="_1515333068" r:id="rId153"/>
        </w:object>
      </w:r>
      <w:r w:rsidR="009D7471" w:rsidRPr="00FC0DA1">
        <w:t>时，</w:t>
      </w:r>
      <w:r w:rsidR="009D7471" w:rsidRPr="00FC0DA1">
        <w:object w:dxaOrig="540" w:dyaOrig="320">
          <v:shape id="_x0000_i1095" type="#_x0000_t75" style="width:27pt;height:15.75pt" o:ole="">
            <v:imagedata r:id="rId154" o:title=""/>
          </v:shape>
          <o:OLEObject Type="Embed" ProgID="Equation.DSMT4" ShapeID="_x0000_i1095" DrawAspect="Content" ObjectID="_1515333069" r:id="rId155"/>
        </w:object>
      </w:r>
      <w:r w:rsidR="009D7471" w:rsidRPr="00FC0DA1">
        <w:t>在</w:t>
      </w:r>
      <w:r w:rsidR="009D7471" w:rsidRPr="00FC0DA1">
        <w:object w:dxaOrig="499" w:dyaOrig="320">
          <v:shape id="_x0000_i1096" type="#_x0000_t75" style="width:24.75pt;height:15.75pt" o:ole="">
            <v:imagedata r:id="rId156" o:title=""/>
          </v:shape>
          <o:OLEObject Type="Embed" ProgID="Equation.DSMT4" ShapeID="_x0000_i1096" DrawAspect="Content" ObjectID="_1515333070" r:id="rId157"/>
        </w:object>
      </w:r>
      <w:r w:rsidR="009D7471" w:rsidRPr="00FC0DA1">
        <w:t>上单调递增，</w:t>
      </w:r>
    </w:p>
    <w:p w:rsidR="009D7471" w:rsidRPr="00FC0DA1" w:rsidRDefault="009D7471" w:rsidP="00213E74">
      <w:pPr>
        <w:tabs>
          <w:tab w:val="right" w:leader="middleDot" w:pos="9030"/>
        </w:tabs>
        <w:ind w:firstLineChars="472" w:firstLine="991"/>
        <w:textAlignment w:val="center"/>
      </w:pPr>
      <w:r w:rsidRPr="00FC0DA1">
        <w:t>所以</w:t>
      </w:r>
      <w:r w:rsidRPr="00FC0DA1">
        <w:object w:dxaOrig="2860" w:dyaOrig="380">
          <v:shape id="_x0000_i1097" type="#_x0000_t75" style="width:143.25pt;height:18.75pt" o:ole="">
            <v:imagedata r:id="rId158" o:title=""/>
          </v:shape>
          <o:OLEObject Type="Embed" ProgID="Equation.DSMT4" ShapeID="_x0000_i1097" DrawAspect="Content" ObjectID="_1515333071" r:id="rId159"/>
        </w:object>
      </w:r>
      <w:r w:rsidRPr="00FC0DA1">
        <w:t>，解得</w:t>
      </w:r>
      <w:r w:rsidRPr="00FC0DA1">
        <w:object w:dxaOrig="560" w:dyaOrig="279">
          <v:shape id="_x0000_i1098" type="#_x0000_t75" style="width:27.75pt;height:14.25pt" o:ole="">
            <v:imagedata r:id="rId160" o:title=""/>
          </v:shape>
          <o:OLEObject Type="Embed" ProgID="Equation.DSMT4" ShapeID="_x0000_i1098" DrawAspect="Content" ObjectID="_1515333072" r:id="rId161"/>
        </w:object>
      </w:r>
      <w:r w:rsidRPr="00FC0DA1">
        <w:t>或</w:t>
      </w:r>
      <w:r w:rsidRPr="00FC0DA1">
        <w:object w:dxaOrig="600" w:dyaOrig="620">
          <v:shape id="_x0000_i1099" type="#_x0000_t75" style="width:30pt;height:30.75pt" o:ole="">
            <v:imagedata r:id="rId162" o:title=""/>
          </v:shape>
          <o:OLEObject Type="Embed" ProgID="Equation.DSMT4" ShapeID="_x0000_i1099" DrawAspect="Content" ObjectID="_1515333073" r:id="rId163"/>
        </w:object>
      </w:r>
      <w:r w:rsidRPr="00FC0DA1">
        <w:t>，所以</w:t>
      </w:r>
      <w:r w:rsidRPr="00FC0DA1">
        <w:object w:dxaOrig="560" w:dyaOrig="279">
          <v:shape id="_x0000_i1100" type="#_x0000_t75" style="width:27.75pt;height:14.25pt" o:ole="">
            <v:imagedata r:id="rId160" o:title=""/>
          </v:shape>
          <o:OLEObject Type="Embed" ProgID="Equation.DSMT4" ShapeID="_x0000_i1100" DrawAspect="Content" ObjectID="_1515333074" r:id="rId164"/>
        </w:object>
      </w:r>
      <w:r w:rsidR="00D06421">
        <w:t>．</w:t>
      </w:r>
      <w:r w:rsidR="00F749FF">
        <w:rPr>
          <w:rFonts w:hint="eastAsia"/>
        </w:rPr>
        <w:tab/>
      </w:r>
      <w:r w:rsidR="00BF57CE" w:rsidRPr="00FC0DA1">
        <w:t>6</w:t>
      </w:r>
      <w:r w:rsidR="00BF57CE" w:rsidRPr="00FC0DA1">
        <w:t>分</w:t>
      </w:r>
    </w:p>
    <w:p w:rsidR="009D7471" w:rsidRPr="00FC0DA1" w:rsidRDefault="009D7471" w:rsidP="00213E74">
      <w:pPr>
        <w:tabs>
          <w:tab w:val="right" w:leader="middleDot" w:pos="9030"/>
        </w:tabs>
        <w:ind w:firstLineChars="472" w:firstLine="991"/>
        <w:textAlignment w:val="center"/>
      </w:pPr>
      <w:r w:rsidRPr="00FC0DA1">
        <w:rPr>
          <w:rFonts w:ascii="宋体" w:hAnsi="宋体" w:cs="宋体" w:hint="eastAsia"/>
        </w:rPr>
        <w:t>②</w:t>
      </w:r>
      <w:r w:rsidRPr="00FC0DA1">
        <w:t>当</w:t>
      </w:r>
      <w:r w:rsidRPr="00FC0DA1">
        <w:object w:dxaOrig="1320" w:dyaOrig="620">
          <v:shape id="_x0000_i1101" type="#_x0000_t75" style="width:66pt;height:30.75pt" o:ole="">
            <v:imagedata r:id="rId165" o:title=""/>
          </v:shape>
          <o:OLEObject Type="Embed" ProgID="Equation.DSMT4" ShapeID="_x0000_i1101" DrawAspect="Content" ObjectID="_1515333075" r:id="rId166"/>
        </w:object>
      </w:r>
      <w:r w:rsidRPr="00FC0DA1">
        <w:t>即</w:t>
      </w:r>
      <w:r w:rsidRPr="00FC0DA1">
        <w:object w:dxaOrig="980" w:dyaOrig="620">
          <v:shape id="_x0000_i1102" type="#_x0000_t75" style="width:48.75pt;height:30.75pt" o:ole="">
            <v:imagedata r:id="rId167" o:title=""/>
          </v:shape>
          <o:OLEObject Type="Embed" ProgID="Equation.DSMT4" ShapeID="_x0000_i1102" DrawAspect="Content" ObjectID="_1515333076" r:id="rId168"/>
        </w:object>
      </w:r>
      <w:r w:rsidRPr="00FC0DA1">
        <w:t>时，</w:t>
      </w:r>
    </w:p>
    <w:p w:rsidR="009D7471" w:rsidRPr="00FC0DA1" w:rsidRDefault="009D7471" w:rsidP="00213E74">
      <w:pPr>
        <w:tabs>
          <w:tab w:val="right" w:leader="middleDot" w:pos="9030"/>
        </w:tabs>
        <w:ind w:firstLineChars="472" w:firstLine="991"/>
        <w:textAlignment w:val="center"/>
      </w:pPr>
      <w:r w:rsidRPr="00FC0DA1">
        <w:t>只需</w:t>
      </w:r>
      <w:r w:rsidRPr="00FC0DA1">
        <w:object w:dxaOrig="2799" w:dyaOrig="360">
          <v:shape id="_x0000_i1103" type="#_x0000_t75" style="width:140.25pt;height:18.75pt" o:ole="">
            <v:imagedata r:id="rId169" o:title=""/>
          </v:shape>
          <o:OLEObject Type="Embed" ProgID="Equation.DSMT4" ShapeID="_x0000_i1103" DrawAspect="Content" ObjectID="_1515333077" r:id="rId170"/>
        </w:object>
      </w:r>
      <w:r w:rsidRPr="00FC0DA1">
        <w:t>，即</w:t>
      </w:r>
      <w:r w:rsidRPr="00FC0DA1">
        <w:object w:dxaOrig="1560" w:dyaOrig="320">
          <v:shape id="_x0000_i1104" type="#_x0000_t75" style="width:78pt;height:15.75pt" o:ole="">
            <v:imagedata r:id="rId171" o:title=""/>
          </v:shape>
          <o:OLEObject Type="Embed" ProgID="Equation.DSMT4" ShapeID="_x0000_i1104" DrawAspect="Content" ObjectID="_1515333078" r:id="rId172"/>
        </w:object>
      </w:r>
      <w:r w:rsidRPr="00FC0DA1">
        <w:t>，此时</w:t>
      </w:r>
      <w:r w:rsidRPr="00213E74">
        <w:rPr>
          <w:i/>
          <w:iCs/>
        </w:rPr>
        <w:t>a</w:t>
      </w:r>
      <w:r w:rsidRPr="00FC0DA1">
        <w:t>无解</w:t>
      </w:r>
      <w:r w:rsidR="00D06421">
        <w:t>．</w:t>
      </w:r>
      <w:r w:rsidR="00F749FF">
        <w:rPr>
          <w:rFonts w:hint="eastAsia"/>
        </w:rPr>
        <w:tab/>
      </w:r>
      <w:r w:rsidR="00BF57CE" w:rsidRPr="00FC0DA1">
        <w:t>7</w:t>
      </w:r>
      <w:r w:rsidR="00BF57CE" w:rsidRPr="00FC0DA1">
        <w:t>分</w:t>
      </w:r>
    </w:p>
    <w:p w:rsidR="009D7471" w:rsidRPr="00FC0DA1" w:rsidRDefault="009D7471" w:rsidP="00213E74">
      <w:pPr>
        <w:tabs>
          <w:tab w:val="right" w:leader="middleDot" w:pos="9030"/>
        </w:tabs>
        <w:ind w:firstLineChars="472" w:firstLine="991"/>
        <w:textAlignment w:val="center"/>
      </w:pPr>
      <w:r w:rsidRPr="00FC0DA1">
        <w:rPr>
          <w:rFonts w:ascii="宋体" w:hAnsi="宋体" w:cs="宋体" w:hint="eastAsia"/>
        </w:rPr>
        <w:t>③</w:t>
      </w:r>
      <w:r w:rsidRPr="00FC0DA1">
        <w:t>当</w:t>
      </w:r>
      <w:r w:rsidRPr="00FC0DA1">
        <w:object w:dxaOrig="999" w:dyaOrig="620">
          <v:shape id="_x0000_i1105" type="#_x0000_t75" style="width:50.25pt;height:30.75pt" o:ole="">
            <v:imagedata r:id="rId173" o:title=""/>
          </v:shape>
          <o:OLEObject Type="Embed" ProgID="Equation.DSMT4" ShapeID="_x0000_i1105" DrawAspect="Content" ObjectID="_1515333079" r:id="rId174"/>
        </w:object>
      </w:r>
      <w:r w:rsidRPr="00FC0DA1">
        <w:t>即</w:t>
      </w:r>
      <w:r w:rsidRPr="00FC0DA1">
        <w:object w:dxaOrig="600" w:dyaOrig="620">
          <v:shape id="_x0000_i1106" type="#_x0000_t75" style="width:30pt;height:30.75pt" o:ole="">
            <v:imagedata r:id="rId175" o:title=""/>
          </v:shape>
          <o:OLEObject Type="Embed" ProgID="Equation.DSMT4" ShapeID="_x0000_i1106" DrawAspect="Content" ObjectID="_1515333080" r:id="rId176"/>
        </w:object>
      </w:r>
      <w:r w:rsidRPr="00FC0DA1">
        <w:t>时，</w:t>
      </w:r>
      <w:r w:rsidRPr="00FC0DA1">
        <w:object w:dxaOrig="540" w:dyaOrig="320">
          <v:shape id="_x0000_i1107" type="#_x0000_t75" style="width:27pt;height:15.75pt" o:ole="">
            <v:imagedata r:id="rId154" o:title=""/>
          </v:shape>
          <o:OLEObject Type="Embed" ProgID="Equation.DSMT4" ShapeID="_x0000_i1107" DrawAspect="Content" ObjectID="_1515333081" r:id="rId177"/>
        </w:object>
      </w:r>
      <w:r w:rsidRPr="00FC0DA1">
        <w:t>在</w:t>
      </w:r>
      <w:r w:rsidRPr="00FC0DA1">
        <w:object w:dxaOrig="499" w:dyaOrig="320">
          <v:shape id="_x0000_i1108" type="#_x0000_t75" style="width:24.75pt;height:15.75pt" o:ole="">
            <v:imagedata r:id="rId156" o:title=""/>
          </v:shape>
          <o:OLEObject Type="Embed" ProgID="Equation.DSMT4" ShapeID="_x0000_i1108" DrawAspect="Content" ObjectID="_1515333082" r:id="rId178"/>
        </w:object>
      </w:r>
      <w:r w:rsidRPr="00FC0DA1">
        <w:t>上单调递减，</w:t>
      </w:r>
    </w:p>
    <w:p w:rsidR="009D7471" w:rsidRPr="00FC0DA1" w:rsidRDefault="009D7471" w:rsidP="00213E74">
      <w:pPr>
        <w:tabs>
          <w:tab w:val="right" w:leader="middleDot" w:pos="9030"/>
        </w:tabs>
        <w:ind w:firstLineChars="472" w:firstLine="991"/>
        <w:textAlignment w:val="center"/>
      </w:pPr>
      <w:r w:rsidRPr="00FC0DA1">
        <w:t>所以</w:t>
      </w:r>
      <w:r w:rsidRPr="00FC0DA1">
        <w:object w:dxaOrig="3220" w:dyaOrig="380">
          <v:shape id="_x0000_i1109" type="#_x0000_t75" style="width:161.25pt;height:18.75pt" o:ole="">
            <v:imagedata r:id="rId179" o:title=""/>
          </v:shape>
          <o:OLEObject Type="Embed" ProgID="Equation.DSMT4" ShapeID="_x0000_i1109" DrawAspect="Content" ObjectID="_1515333083" r:id="rId180"/>
        </w:object>
      </w:r>
      <w:r w:rsidRPr="00FC0DA1">
        <w:t>，解得</w:t>
      </w:r>
      <w:r w:rsidRPr="00FC0DA1">
        <w:object w:dxaOrig="600" w:dyaOrig="620">
          <v:shape id="_x0000_i1110" type="#_x0000_t75" style="width:30pt;height:30.75pt" o:ole="">
            <v:imagedata r:id="rId181" o:title=""/>
          </v:shape>
          <o:OLEObject Type="Embed" ProgID="Equation.DSMT4" ShapeID="_x0000_i1110" DrawAspect="Content" ObjectID="_1515333084" r:id="rId182"/>
        </w:object>
      </w:r>
      <w:r w:rsidRPr="00FC0DA1">
        <w:t>或</w:t>
      </w:r>
      <w:r w:rsidRPr="00FC0DA1">
        <w:object w:dxaOrig="560" w:dyaOrig="279">
          <v:shape id="_x0000_i1111" type="#_x0000_t75" style="width:27.75pt;height:14.25pt" o:ole="">
            <v:imagedata r:id="rId183" o:title=""/>
          </v:shape>
          <o:OLEObject Type="Embed" ProgID="Equation.DSMT4" ShapeID="_x0000_i1111" DrawAspect="Content" ObjectID="_1515333085" r:id="rId184"/>
        </w:object>
      </w:r>
      <w:r w:rsidRPr="00FC0DA1">
        <w:t>，所以</w:t>
      </w:r>
      <w:r w:rsidRPr="00FC0DA1">
        <w:object w:dxaOrig="560" w:dyaOrig="279">
          <v:shape id="_x0000_i1112" type="#_x0000_t75" style="width:27.75pt;height:14.25pt" o:ole="">
            <v:imagedata r:id="rId183" o:title=""/>
          </v:shape>
          <o:OLEObject Type="Embed" ProgID="Equation.DSMT4" ShapeID="_x0000_i1112" DrawAspect="Content" ObjectID="_1515333086" r:id="rId185"/>
        </w:object>
      </w:r>
      <w:r w:rsidR="00D06421">
        <w:t>．</w:t>
      </w:r>
      <w:r w:rsidR="00F749FF">
        <w:rPr>
          <w:rFonts w:hint="eastAsia"/>
        </w:rPr>
        <w:tab/>
      </w:r>
      <w:r w:rsidR="00BF57CE" w:rsidRPr="00FC0DA1">
        <w:t>8</w:t>
      </w:r>
      <w:r w:rsidR="00BF57CE" w:rsidRPr="00FC0DA1">
        <w:t>分</w:t>
      </w:r>
    </w:p>
    <w:p w:rsidR="009D7471" w:rsidRPr="00FC0DA1" w:rsidRDefault="009D7471" w:rsidP="00EE78F9">
      <w:pPr>
        <w:tabs>
          <w:tab w:val="right" w:leader="middleDot" w:pos="9030"/>
        </w:tabs>
        <w:ind w:firstLineChars="472" w:firstLine="991"/>
        <w:textAlignment w:val="center"/>
      </w:pPr>
      <w:r w:rsidRPr="00FC0DA1">
        <w:t>综上可得，</w:t>
      </w:r>
      <w:r w:rsidRPr="00FC0DA1">
        <w:object w:dxaOrig="560" w:dyaOrig="279">
          <v:shape id="_x0000_i1113" type="#_x0000_t75" style="width:27.75pt;height:14.25pt" o:ole="">
            <v:imagedata r:id="rId160" o:title=""/>
          </v:shape>
          <o:OLEObject Type="Embed" ProgID="Equation.DSMT4" ShapeID="_x0000_i1113" DrawAspect="Content" ObjectID="_1515333087" r:id="rId186"/>
        </w:object>
      </w:r>
      <w:r w:rsidRPr="00FC0DA1">
        <w:t>或</w:t>
      </w:r>
      <w:r w:rsidRPr="00FC0DA1">
        <w:object w:dxaOrig="560" w:dyaOrig="279">
          <v:shape id="_x0000_i1114" type="#_x0000_t75" style="width:27.75pt;height:14.25pt" o:ole="">
            <v:imagedata r:id="rId183" o:title=""/>
          </v:shape>
          <o:OLEObject Type="Embed" ProgID="Equation.DSMT4" ShapeID="_x0000_i1114" DrawAspect="Content" ObjectID="_1515333088" r:id="rId187"/>
        </w:object>
      </w:r>
      <w:r w:rsidR="00D06421">
        <w:t>．</w:t>
      </w:r>
      <w:r w:rsidR="00F749FF">
        <w:rPr>
          <w:rFonts w:hint="eastAsia"/>
        </w:rPr>
        <w:tab/>
      </w:r>
      <w:r w:rsidR="00BF57CE" w:rsidRPr="00FC0DA1">
        <w:t>9</w:t>
      </w:r>
      <w:r w:rsidR="00BF57CE" w:rsidRPr="00FC0DA1">
        <w:t>分</w:t>
      </w:r>
    </w:p>
    <w:p w:rsidR="005760CD" w:rsidRPr="00FC0DA1" w:rsidRDefault="005760CD" w:rsidP="00213E74">
      <w:pPr>
        <w:tabs>
          <w:tab w:val="right" w:leader="middleDot" w:pos="9030"/>
        </w:tabs>
        <w:ind w:firstLineChars="200" w:firstLine="420"/>
        <w:textAlignment w:val="center"/>
      </w:pPr>
      <w:r w:rsidRPr="00FC0DA1">
        <w:t>（</w:t>
      </w:r>
      <w:r w:rsidRPr="00FC0DA1">
        <w:rPr>
          <w:rFonts w:ascii="宋体" w:hAnsi="宋体" w:cs="宋体" w:hint="eastAsia"/>
        </w:rPr>
        <w:t>Ⅲ</w:t>
      </w:r>
      <w:r w:rsidRPr="00FC0DA1">
        <w:t>）记</w:t>
      </w:r>
      <w:r w:rsidRPr="00FC0DA1">
        <w:object w:dxaOrig="1900" w:dyaOrig="360">
          <v:shape id="_x0000_i1115" type="#_x0000_t75" style="width:95.25pt;height:18.75pt" o:ole="">
            <v:imagedata r:id="rId188" o:title=""/>
          </v:shape>
          <o:OLEObject Type="Embed" ProgID="Equation.DSMT4" ShapeID="_x0000_i1115" DrawAspect="Content" ObjectID="_1515333089" r:id="rId189"/>
        </w:object>
      </w:r>
      <w:r w:rsidRPr="00FC0DA1">
        <w:t>，</w:t>
      </w:r>
      <w:r w:rsidRPr="00FC0DA1">
        <w:object w:dxaOrig="3800" w:dyaOrig="340">
          <v:shape id="_x0000_i1116" type="#_x0000_t75" style="width:201.75pt;height:18.75pt" o:ole="">
            <v:imagedata r:id="rId190" o:title=""/>
          </v:shape>
          <o:OLEObject Type="Embed" ProgID="Equation.DSMT4" ShapeID="_x0000_i1116" DrawAspect="Content" ObjectID="_1515333090" r:id="rId191"/>
        </w:object>
      </w:r>
      <w:r w:rsidRPr="00FC0DA1">
        <w:t>，</w:t>
      </w:r>
    </w:p>
    <w:p w:rsidR="005760CD" w:rsidRPr="00FC0DA1" w:rsidRDefault="005760CD" w:rsidP="00213E74">
      <w:pPr>
        <w:tabs>
          <w:tab w:val="right" w:leader="middleDot" w:pos="9030"/>
        </w:tabs>
        <w:ind w:firstLineChars="472" w:firstLine="991"/>
        <w:textAlignment w:val="center"/>
      </w:pPr>
      <w:r w:rsidRPr="00FC0DA1">
        <w:rPr>
          <w:rFonts w:ascii="宋体" w:hAnsi="宋体" w:cs="宋体" w:hint="eastAsia"/>
        </w:rPr>
        <w:t>①</w:t>
      </w:r>
      <w:r w:rsidRPr="00FC0DA1">
        <w:t>若</w:t>
      </w:r>
      <w:r w:rsidRPr="00FC0DA1">
        <w:object w:dxaOrig="1300" w:dyaOrig="360">
          <v:shape id="_x0000_i1117" type="#_x0000_t75" style="width:65.25pt;height:18.75pt" o:ole="">
            <v:imagedata r:id="rId192" o:title=""/>
          </v:shape>
          <o:OLEObject Type="Embed" ProgID="Equation.DSMT4" ShapeID="_x0000_i1117" DrawAspect="Content" ObjectID="_1515333091" r:id="rId193"/>
        </w:object>
      </w:r>
      <w:r w:rsidRPr="00FC0DA1">
        <w:t>在</w:t>
      </w:r>
      <w:r w:rsidRPr="00FC0DA1">
        <w:object w:dxaOrig="499" w:dyaOrig="279">
          <v:shape id="_x0000_i1118" type="#_x0000_t75" style="width:24.75pt;height:14.25pt" o:ole="">
            <v:imagedata r:id="rId194" o:title=""/>
          </v:shape>
          <o:OLEObject Type="Embed" ProgID="Equation.DSMT4" ShapeID="_x0000_i1118" DrawAspect="Content" ObjectID="_1515333092" r:id="rId195"/>
        </w:object>
      </w:r>
      <w:r w:rsidRPr="00FC0DA1">
        <w:t>时与</w:t>
      </w:r>
      <w:r w:rsidRPr="00213E74">
        <w:rPr>
          <w:i/>
          <w:iCs/>
        </w:rPr>
        <w:t>x</w:t>
      </w:r>
      <w:r w:rsidRPr="00FC0DA1">
        <w:t>轴有一个交点，则由</w:t>
      </w:r>
      <w:r w:rsidRPr="00FC0DA1">
        <w:object w:dxaOrig="880" w:dyaOrig="320">
          <v:shape id="_x0000_i1119" type="#_x0000_t75" style="width:44.25pt;height:15.75pt" o:ole="">
            <v:imagedata r:id="rId196" o:title=""/>
          </v:shape>
          <o:OLEObject Type="Embed" ProgID="Equation.DSMT4" ShapeID="_x0000_i1119" DrawAspect="Content" ObjectID="_1515333093" r:id="rId197"/>
        </w:object>
      </w:r>
      <w:r w:rsidRPr="00FC0DA1">
        <w:t>，得</w:t>
      </w:r>
      <w:r w:rsidRPr="00FC0DA1">
        <w:object w:dxaOrig="1359" w:dyaOrig="360">
          <v:shape id="_x0000_i1120" type="#_x0000_t75" style="width:68.25pt;height:18.75pt" o:ole="">
            <v:imagedata r:id="rId198" o:title=""/>
          </v:shape>
          <o:OLEObject Type="Embed" ProgID="Equation.DSMT4" ShapeID="_x0000_i1120" DrawAspect="Content" ObjectID="_1515333094" r:id="rId199"/>
        </w:object>
      </w:r>
    </w:p>
    <w:p w:rsidR="005760CD" w:rsidRPr="00FC0DA1" w:rsidRDefault="005760CD" w:rsidP="00213E74">
      <w:pPr>
        <w:tabs>
          <w:tab w:val="right" w:leader="middleDot" w:pos="9030"/>
        </w:tabs>
        <w:ind w:firstLineChars="472" w:firstLine="991"/>
        <w:textAlignment w:val="center"/>
      </w:pPr>
      <w:r w:rsidRPr="00FC0DA1">
        <w:t>则</w:t>
      </w:r>
      <w:r w:rsidRPr="00FC0DA1">
        <w:object w:dxaOrig="1860" w:dyaOrig="300">
          <v:shape id="_x0000_i1121" type="#_x0000_t75" style="width:99.75pt;height:16.5pt" o:ole="">
            <v:imagedata r:id="rId200" o:title=""/>
          </v:shape>
          <o:OLEObject Type="Embed" ProgID="Equation.DSMT4" ShapeID="_x0000_i1121" DrawAspect="Content" ObjectID="_1515333095" r:id="rId201"/>
        </w:object>
      </w:r>
      <w:r w:rsidRPr="00FC0DA1">
        <w:t>与</w:t>
      </w:r>
      <w:r w:rsidRPr="00213E74">
        <w:rPr>
          <w:i/>
          <w:iCs/>
        </w:rPr>
        <w:t>x</w:t>
      </w:r>
      <w:r w:rsidRPr="00FC0DA1">
        <w:t>轴也有且仅有一个交点，由</w:t>
      </w:r>
      <w:r w:rsidRPr="00FC0DA1">
        <w:object w:dxaOrig="840" w:dyaOrig="320">
          <v:shape id="_x0000_i1122" type="#_x0000_t75" style="width:42pt;height:15.75pt" o:ole="">
            <v:imagedata r:id="rId202" o:title=""/>
          </v:shape>
          <o:OLEObject Type="Embed" ProgID="Equation.DSMT4" ShapeID="_x0000_i1122" DrawAspect="Content" ObjectID="_1515333096" r:id="rId203"/>
        </w:object>
      </w:r>
      <w:r w:rsidRPr="00FC0DA1">
        <w:t>得</w:t>
      </w:r>
      <w:r w:rsidRPr="00FC0DA1">
        <w:object w:dxaOrig="560" w:dyaOrig="220">
          <v:shape id="_x0000_i1123" type="#_x0000_t75" style="width:27.75pt;height:11.25pt" o:ole="">
            <v:imagedata r:id="rId204" o:title=""/>
          </v:shape>
          <o:OLEObject Type="Embed" ProgID="Equation.DSMT4" ShapeID="_x0000_i1123" DrawAspect="Content" ObjectID="_1515333097" r:id="rId205"/>
        </w:object>
      </w:r>
      <w:r w:rsidRPr="00FC0DA1">
        <w:t>或</w:t>
      </w:r>
      <w:r w:rsidRPr="00FC0DA1">
        <w:object w:dxaOrig="680" w:dyaOrig="279">
          <v:shape id="_x0000_i1124" type="#_x0000_t75" style="width:33.75pt;height:14.25pt" o:ole="">
            <v:imagedata r:id="rId206" o:title=""/>
          </v:shape>
          <o:OLEObject Type="Embed" ProgID="Equation.DSMT4" ShapeID="_x0000_i1124" DrawAspect="Content" ObjectID="_1515333098" r:id="rId207"/>
        </w:object>
      </w:r>
    </w:p>
    <w:p w:rsidR="005760CD" w:rsidRPr="00FC0DA1" w:rsidRDefault="005760CD" w:rsidP="00213E74">
      <w:pPr>
        <w:tabs>
          <w:tab w:val="right" w:leader="middleDot" w:pos="9030"/>
        </w:tabs>
        <w:ind w:firstLineChars="472" w:firstLine="991"/>
        <w:textAlignment w:val="center"/>
      </w:pPr>
      <w:r w:rsidRPr="00FC0DA1">
        <w:t>所以</w:t>
      </w:r>
      <w:r w:rsidRPr="00FC0DA1">
        <w:object w:dxaOrig="800" w:dyaOrig="720">
          <v:shape id="_x0000_i1125" type="#_x0000_t75" style="width:39.75pt;height:36pt" o:ole="">
            <v:imagedata r:id="rId208" o:title=""/>
          </v:shape>
          <o:OLEObject Type="Embed" ProgID="Equation.DSMT4" ShapeID="_x0000_i1125" DrawAspect="Content" ObjectID="_1515333099" r:id="rId209"/>
        </w:object>
      </w:r>
      <w:r w:rsidRPr="00FC0DA1">
        <w:t>，解得</w:t>
      </w:r>
      <w:r w:rsidRPr="00FC0DA1">
        <w:object w:dxaOrig="900" w:dyaOrig="620">
          <v:shape id="_x0000_i1126" type="#_x0000_t75" style="width:45pt;height:30.75pt" o:ole="">
            <v:imagedata r:id="rId210" o:title=""/>
          </v:shape>
          <o:OLEObject Type="Embed" ProgID="Equation.DSMT4" ShapeID="_x0000_i1126" DrawAspect="Content" ObjectID="_1515333100" r:id="rId211"/>
        </w:object>
      </w:r>
      <w:r w:rsidRPr="00FC0DA1">
        <w:t>；</w:t>
      </w:r>
      <w:r w:rsidR="00F749FF">
        <w:rPr>
          <w:rFonts w:hint="eastAsia"/>
        </w:rPr>
        <w:tab/>
      </w:r>
      <w:r w:rsidR="00BF57CE" w:rsidRPr="00FC0DA1">
        <w:t>11</w:t>
      </w:r>
      <w:r w:rsidR="00BF57CE" w:rsidRPr="00FC0DA1">
        <w:t>分</w:t>
      </w:r>
    </w:p>
    <w:p w:rsidR="005760CD" w:rsidRPr="00FC0DA1" w:rsidRDefault="005760CD" w:rsidP="00213E74">
      <w:pPr>
        <w:tabs>
          <w:tab w:val="right" w:leader="middleDot" w:pos="9030"/>
        </w:tabs>
        <w:ind w:firstLineChars="472" w:firstLine="991"/>
        <w:textAlignment w:val="center"/>
      </w:pPr>
      <w:r w:rsidRPr="00FC0DA1">
        <w:rPr>
          <w:rFonts w:ascii="宋体" w:hAnsi="宋体" w:cs="宋体" w:hint="eastAsia"/>
        </w:rPr>
        <w:t>②</w:t>
      </w:r>
      <w:r w:rsidRPr="00FC0DA1">
        <w:t>若</w:t>
      </w:r>
      <w:r w:rsidRPr="00FC0DA1">
        <w:object w:dxaOrig="1300" w:dyaOrig="360">
          <v:shape id="_x0000_i1127" type="#_x0000_t75" style="width:65.25pt;height:18.75pt" o:ole="">
            <v:imagedata r:id="rId192" o:title=""/>
          </v:shape>
          <o:OLEObject Type="Embed" ProgID="Equation.DSMT4" ShapeID="_x0000_i1127" DrawAspect="Content" ObjectID="_1515333101" r:id="rId212"/>
        </w:object>
      </w:r>
      <w:r w:rsidRPr="00FC0DA1">
        <w:t>在</w:t>
      </w:r>
      <w:r w:rsidRPr="00FC0DA1">
        <w:object w:dxaOrig="499" w:dyaOrig="279">
          <v:shape id="_x0000_i1128" type="#_x0000_t75" style="width:24.75pt;height:14.25pt" o:ole="">
            <v:imagedata r:id="rId194" o:title=""/>
          </v:shape>
          <o:OLEObject Type="Embed" ProgID="Equation.DSMT4" ShapeID="_x0000_i1128" DrawAspect="Content" ObjectID="_1515333102" r:id="rId213"/>
        </w:object>
      </w:r>
      <w:r w:rsidRPr="00FC0DA1">
        <w:t>时与</w:t>
      </w:r>
      <w:r w:rsidRPr="00BE2318">
        <w:rPr>
          <w:i/>
          <w:iCs/>
        </w:rPr>
        <w:t>x</w:t>
      </w:r>
      <w:r w:rsidRPr="00FC0DA1">
        <w:t>轴无交点，则由</w:t>
      </w:r>
      <w:r w:rsidRPr="00FC0DA1">
        <w:rPr>
          <w:rFonts w:ascii="宋体" w:hAnsi="宋体" w:cs="宋体" w:hint="eastAsia"/>
        </w:rPr>
        <w:t>①</w:t>
      </w:r>
      <w:r w:rsidRPr="00FC0DA1">
        <w:t>知</w:t>
      </w:r>
      <w:r w:rsidRPr="00FC0DA1">
        <w:object w:dxaOrig="560" w:dyaOrig="279">
          <v:shape id="_x0000_i1129" type="#_x0000_t75" style="width:27.75pt;height:14.25pt" o:ole="">
            <v:imagedata r:id="rId214" o:title=""/>
          </v:shape>
          <o:OLEObject Type="Embed" ProgID="Equation.DSMT4" ShapeID="_x0000_i1129" DrawAspect="Content" ObjectID="_1515333103" r:id="rId215"/>
        </w:object>
      </w:r>
      <w:r w:rsidRPr="00FC0DA1">
        <w:t>或</w:t>
      </w:r>
      <w:r w:rsidRPr="00FC0DA1">
        <w:object w:dxaOrig="540" w:dyaOrig="279">
          <v:shape id="_x0000_i1130" type="#_x0000_t75" style="width:27pt;height:14.25pt" o:ole="">
            <v:imagedata r:id="rId216" o:title=""/>
          </v:shape>
          <o:OLEObject Type="Embed" ProgID="Equation.DSMT4" ShapeID="_x0000_i1130" DrawAspect="Content" ObjectID="_1515333104" r:id="rId217"/>
        </w:object>
      </w:r>
      <w:r w:rsidRPr="00FC0DA1">
        <w:t>，</w:t>
      </w:r>
    </w:p>
    <w:p w:rsidR="005760CD" w:rsidRPr="00FC0DA1" w:rsidRDefault="005760CD" w:rsidP="00213E74">
      <w:pPr>
        <w:tabs>
          <w:tab w:val="right" w:leader="middleDot" w:pos="9030"/>
        </w:tabs>
        <w:ind w:firstLineChars="472" w:firstLine="991"/>
        <w:textAlignment w:val="center"/>
      </w:pPr>
      <w:r w:rsidRPr="00FC0DA1">
        <w:t>此时</w:t>
      </w:r>
      <w:r w:rsidRPr="00FC0DA1">
        <w:object w:dxaOrig="1860" w:dyaOrig="300">
          <v:shape id="_x0000_i1131" type="#_x0000_t75" style="width:99.75pt;height:16.5pt" o:ole="">
            <v:imagedata r:id="rId200" o:title=""/>
          </v:shape>
          <o:OLEObject Type="Embed" ProgID="Equation.DSMT4" ShapeID="_x0000_i1131" DrawAspect="Content" ObjectID="_1515333105" r:id="rId218"/>
        </w:object>
      </w:r>
      <w:r w:rsidRPr="00FC0DA1">
        <w:t>与</w:t>
      </w:r>
      <w:r w:rsidRPr="00BE2318">
        <w:rPr>
          <w:i/>
          <w:iCs/>
        </w:rPr>
        <w:t>x</w:t>
      </w:r>
      <w:r w:rsidRPr="00FC0DA1">
        <w:t>轴有两个不同交点，由</w:t>
      </w:r>
      <w:r w:rsidRPr="00FC0DA1">
        <w:object w:dxaOrig="840" w:dyaOrig="320">
          <v:shape id="_x0000_i1132" type="#_x0000_t75" style="width:42pt;height:15.75pt" o:ole="">
            <v:imagedata r:id="rId202" o:title=""/>
          </v:shape>
          <o:OLEObject Type="Embed" ProgID="Equation.DSMT4" ShapeID="_x0000_i1132" DrawAspect="Content" ObjectID="_1515333106" r:id="rId219"/>
        </w:object>
      </w:r>
      <w:r w:rsidRPr="00FC0DA1">
        <w:t>得</w:t>
      </w:r>
      <w:r w:rsidRPr="00FC0DA1">
        <w:object w:dxaOrig="560" w:dyaOrig="220">
          <v:shape id="_x0000_i1133" type="#_x0000_t75" style="width:27.75pt;height:11.25pt" o:ole="">
            <v:imagedata r:id="rId204" o:title=""/>
          </v:shape>
          <o:OLEObject Type="Embed" ProgID="Equation.DSMT4" ShapeID="_x0000_i1133" DrawAspect="Content" ObjectID="_1515333107" r:id="rId220"/>
        </w:object>
      </w:r>
      <w:r w:rsidRPr="00FC0DA1">
        <w:t>或</w:t>
      </w:r>
      <w:r w:rsidRPr="00FC0DA1">
        <w:object w:dxaOrig="680" w:dyaOrig="279">
          <v:shape id="_x0000_i1134" type="#_x0000_t75" style="width:33.75pt;height:14.25pt" o:ole="">
            <v:imagedata r:id="rId206" o:title=""/>
          </v:shape>
          <o:OLEObject Type="Embed" ProgID="Equation.DSMT4" ShapeID="_x0000_i1134" DrawAspect="Content" ObjectID="_1515333108" r:id="rId221"/>
        </w:object>
      </w:r>
    </w:p>
    <w:p w:rsidR="005760CD" w:rsidRPr="00FC0DA1" w:rsidRDefault="005760CD" w:rsidP="00213E74">
      <w:pPr>
        <w:tabs>
          <w:tab w:val="right" w:leader="middleDot" w:pos="9030"/>
        </w:tabs>
        <w:ind w:firstLineChars="472" w:firstLine="991"/>
        <w:textAlignment w:val="center"/>
      </w:pPr>
      <w:r w:rsidRPr="00FC0DA1">
        <w:t>所以</w:t>
      </w:r>
      <w:r w:rsidRPr="00FC0DA1">
        <w:object w:dxaOrig="800" w:dyaOrig="720">
          <v:shape id="_x0000_i1135" type="#_x0000_t75" style="width:39.75pt;height:36pt" o:ole="">
            <v:imagedata r:id="rId222" o:title=""/>
          </v:shape>
          <o:OLEObject Type="Embed" ProgID="Equation.DSMT4" ShapeID="_x0000_i1135" DrawAspect="Content" ObjectID="_1515333109" r:id="rId223"/>
        </w:object>
      </w:r>
      <w:r w:rsidRPr="00FC0DA1">
        <w:t>，解得</w:t>
      </w:r>
      <w:r w:rsidRPr="00FC0DA1">
        <w:object w:dxaOrig="520" w:dyaOrig="279">
          <v:shape id="_x0000_i1136" type="#_x0000_t75" style="width:26.25pt;height:14.25pt" o:ole="">
            <v:imagedata r:id="rId224" o:title=""/>
          </v:shape>
          <o:OLEObject Type="Embed" ProgID="Equation.DSMT4" ShapeID="_x0000_i1136" DrawAspect="Content" ObjectID="_1515333110" r:id="rId225"/>
        </w:object>
      </w:r>
      <w:r w:rsidRPr="00FC0DA1">
        <w:t>，此时</w:t>
      </w:r>
      <w:r w:rsidRPr="00FC0DA1">
        <w:object w:dxaOrig="540" w:dyaOrig="279">
          <v:shape id="_x0000_i1137" type="#_x0000_t75" style="width:27pt;height:14.25pt" o:ole="">
            <v:imagedata r:id="rId216" o:title=""/>
          </v:shape>
          <o:OLEObject Type="Embed" ProgID="Equation.DSMT4" ShapeID="_x0000_i1137" DrawAspect="Content" ObjectID="_1515333111" r:id="rId226"/>
        </w:object>
      </w:r>
      <w:r w:rsidRPr="00FC0DA1">
        <w:t>；</w:t>
      </w:r>
      <w:r w:rsidR="00F749FF">
        <w:rPr>
          <w:rFonts w:hint="eastAsia"/>
        </w:rPr>
        <w:tab/>
      </w:r>
      <w:r w:rsidR="003F54DA" w:rsidRPr="00FC0DA1">
        <w:t>13</w:t>
      </w:r>
      <w:r w:rsidR="003F54DA" w:rsidRPr="00FC0DA1">
        <w:t>分</w:t>
      </w:r>
    </w:p>
    <w:p w:rsidR="003F54DA" w:rsidRPr="00FC0DA1" w:rsidRDefault="005760CD" w:rsidP="00213E74">
      <w:pPr>
        <w:tabs>
          <w:tab w:val="right" w:leader="middleDot" w:pos="9030"/>
        </w:tabs>
        <w:ind w:firstLineChars="472" w:firstLine="991"/>
        <w:textAlignment w:val="center"/>
      </w:pPr>
      <w:r w:rsidRPr="00FC0DA1">
        <w:t>由</w:t>
      </w:r>
      <w:r w:rsidRPr="00FC0DA1">
        <w:rPr>
          <w:rFonts w:ascii="宋体" w:hAnsi="宋体" w:cs="宋体" w:hint="eastAsia"/>
        </w:rPr>
        <w:t>①</w:t>
      </w:r>
      <w:r w:rsidRPr="00FC0DA1">
        <w:t>、</w:t>
      </w:r>
      <w:r w:rsidRPr="00FC0DA1">
        <w:rPr>
          <w:rFonts w:ascii="宋体" w:hAnsi="宋体" w:cs="宋体" w:hint="eastAsia"/>
        </w:rPr>
        <w:t>②</w:t>
      </w:r>
      <w:r w:rsidRPr="00FC0DA1">
        <w:t>可得，</w:t>
      </w:r>
      <w:r w:rsidRPr="00FC0DA1">
        <w:object w:dxaOrig="900" w:dyaOrig="620">
          <v:shape id="_x0000_i1138" type="#_x0000_t75" style="width:45pt;height:30.75pt" o:ole="">
            <v:imagedata r:id="rId210" o:title=""/>
          </v:shape>
          <o:OLEObject Type="Embed" ProgID="Equation.DSMT4" ShapeID="_x0000_i1138" DrawAspect="Content" ObjectID="_1515333112" r:id="rId227"/>
        </w:object>
      </w:r>
      <w:r w:rsidRPr="00FC0DA1">
        <w:t>或</w:t>
      </w:r>
      <w:r w:rsidRPr="00FC0DA1">
        <w:object w:dxaOrig="540" w:dyaOrig="279">
          <v:shape id="_x0000_i1139" type="#_x0000_t75" style="width:27pt;height:14.25pt" o:ole="">
            <v:imagedata r:id="rId216" o:title=""/>
          </v:shape>
          <o:OLEObject Type="Embed" ProgID="Equation.DSMT4" ShapeID="_x0000_i1139" DrawAspect="Content" ObjectID="_1515333113" r:id="rId228"/>
        </w:object>
      </w:r>
      <w:r w:rsidR="00D06421">
        <w:t>．</w:t>
      </w:r>
      <w:r w:rsidR="00F749FF">
        <w:rPr>
          <w:rFonts w:hint="eastAsia"/>
        </w:rPr>
        <w:tab/>
      </w:r>
      <w:r w:rsidR="00BF57CE" w:rsidRPr="00FC0DA1">
        <w:t>1</w:t>
      </w:r>
      <w:r w:rsidR="003F54DA" w:rsidRPr="00FC0DA1">
        <w:t>4</w:t>
      </w:r>
      <w:r w:rsidR="00BF57CE" w:rsidRPr="00FC0DA1">
        <w:t>分</w:t>
      </w:r>
    </w:p>
    <w:sectPr w:rsidR="003F54DA" w:rsidRPr="00FC0DA1" w:rsidSect="00C83A46">
      <w:footerReference w:type="default" r:id="rId229"/>
      <w:pgSz w:w="11907" w:h="16840" w:code="9"/>
      <w:pgMar w:top="1134" w:right="1418" w:bottom="1134" w:left="1418" w:header="851" w:footer="833"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C07D6" w:rsidRDefault="00DC07D6" w:rsidP="003A7924">
      <w:r>
        <w:separator/>
      </w:r>
    </w:p>
  </w:endnote>
  <w:endnote w:type="continuationSeparator" w:id="0">
    <w:p w:rsidR="00DC07D6" w:rsidRDefault="00DC07D6" w:rsidP="003A79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notTrueType/>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eastAsiaTheme="minorEastAsia"/>
        <w:sz w:val="21"/>
        <w:szCs w:val="21"/>
      </w:rPr>
      <w:id w:val="490929983"/>
      <w:docPartObj>
        <w:docPartGallery w:val="Page Numbers (Bottom of Page)"/>
        <w:docPartUnique/>
      </w:docPartObj>
    </w:sdtPr>
    <w:sdtEndPr>
      <w:rPr>
        <w:rFonts w:eastAsia="楷体"/>
      </w:rPr>
    </w:sdtEndPr>
    <w:sdtContent>
      <w:sdt>
        <w:sdtPr>
          <w:rPr>
            <w:rFonts w:eastAsiaTheme="minorEastAsia"/>
            <w:sz w:val="21"/>
            <w:szCs w:val="21"/>
          </w:rPr>
          <w:id w:val="98381352"/>
          <w:docPartObj>
            <w:docPartGallery w:val="Page Numbers (Top of Page)"/>
            <w:docPartUnique/>
          </w:docPartObj>
        </w:sdtPr>
        <w:sdtEndPr>
          <w:rPr>
            <w:rFonts w:eastAsia="楷体"/>
          </w:rPr>
        </w:sdtEndPr>
        <w:sdtContent>
          <w:p w:rsidR="009E541C" w:rsidRPr="00905392" w:rsidRDefault="009E541C" w:rsidP="00BA2092">
            <w:pPr>
              <w:pStyle w:val="a9"/>
              <w:jc w:val="center"/>
              <w:rPr>
                <w:rFonts w:eastAsia="楷体"/>
                <w:sz w:val="21"/>
                <w:szCs w:val="21"/>
              </w:rPr>
            </w:pPr>
            <w:r w:rsidRPr="00905392">
              <w:rPr>
                <w:rFonts w:eastAsia="楷体" w:hAnsi="楷体"/>
                <w:sz w:val="21"/>
                <w:szCs w:val="21"/>
                <w:lang w:val="zh-CN"/>
              </w:rPr>
              <w:t>第</w:t>
            </w:r>
            <w:r w:rsidRPr="00905392">
              <w:rPr>
                <w:rFonts w:eastAsia="楷体"/>
                <w:sz w:val="21"/>
                <w:szCs w:val="21"/>
                <w:lang w:val="zh-CN"/>
              </w:rPr>
              <w:t xml:space="preserve"> </w:t>
            </w:r>
            <w:r w:rsidRPr="00905392">
              <w:rPr>
                <w:rFonts w:eastAsia="楷体"/>
                <w:sz w:val="21"/>
                <w:szCs w:val="21"/>
              </w:rPr>
              <w:fldChar w:fldCharType="begin"/>
            </w:r>
            <w:r w:rsidRPr="00905392">
              <w:rPr>
                <w:rFonts w:eastAsia="楷体"/>
                <w:sz w:val="21"/>
                <w:szCs w:val="21"/>
              </w:rPr>
              <w:instrText>PAGE</w:instrText>
            </w:r>
            <w:r w:rsidRPr="00905392">
              <w:rPr>
                <w:rFonts w:eastAsia="楷体"/>
                <w:sz w:val="21"/>
                <w:szCs w:val="21"/>
              </w:rPr>
              <w:fldChar w:fldCharType="separate"/>
            </w:r>
            <w:r w:rsidR="00EE78F9">
              <w:rPr>
                <w:rFonts w:eastAsia="楷体"/>
                <w:noProof/>
                <w:sz w:val="21"/>
                <w:szCs w:val="21"/>
              </w:rPr>
              <w:t>1</w:t>
            </w:r>
            <w:r w:rsidRPr="00905392">
              <w:rPr>
                <w:rFonts w:eastAsia="楷体"/>
                <w:sz w:val="21"/>
                <w:szCs w:val="21"/>
              </w:rPr>
              <w:fldChar w:fldCharType="end"/>
            </w:r>
            <w:r w:rsidRPr="00905392">
              <w:rPr>
                <w:rFonts w:eastAsia="楷体"/>
                <w:sz w:val="21"/>
                <w:szCs w:val="21"/>
                <w:lang w:val="zh-CN"/>
              </w:rPr>
              <w:t xml:space="preserve"> </w:t>
            </w:r>
            <w:r w:rsidRPr="00905392">
              <w:rPr>
                <w:rFonts w:eastAsia="楷体" w:hAnsi="楷体"/>
                <w:sz w:val="21"/>
                <w:szCs w:val="21"/>
                <w:lang w:val="zh-CN"/>
              </w:rPr>
              <w:t>页</w:t>
            </w:r>
            <w:r w:rsidRPr="00905392">
              <w:rPr>
                <w:rFonts w:eastAsia="楷体"/>
                <w:sz w:val="21"/>
                <w:szCs w:val="21"/>
                <w:lang w:val="zh-CN"/>
              </w:rPr>
              <w:t xml:space="preserve"> </w:t>
            </w:r>
            <w:r w:rsidRPr="00905392">
              <w:rPr>
                <w:rFonts w:eastAsia="楷体" w:hAnsi="楷体"/>
                <w:sz w:val="21"/>
                <w:szCs w:val="21"/>
                <w:lang w:val="zh-CN"/>
              </w:rPr>
              <w:t>共</w:t>
            </w:r>
            <w:r w:rsidRPr="00905392">
              <w:rPr>
                <w:rFonts w:eastAsia="楷体"/>
                <w:sz w:val="21"/>
                <w:szCs w:val="21"/>
                <w:lang w:val="zh-CN"/>
              </w:rPr>
              <w:t xml:space="preserve"> </w:t>
            </w:r>
            <w:r w:rsidRPr="00905392">
              <w:rPr>
                <w:rFonts w:eastAsia="楷体"/>
                <w:sz w:val="21"/>
                <w:szCs w:val="21"/>
              </w:rPr>
              <w:fldChar w:fldCharType="begin"/>
            </w:r>
            <w:r w:rsidRPr="00905392">
              <w:rPr>
                <w:rFonts w:eastAsia="楷体"/>
                <w:sz w:val="21"/>
                <w:szCs w:val="21"/>
              </w:rPr>
              <w:instrText>NUMPAGES</w:instrText>
            </w:r>
            <w:r w:rsidRPr="00905392">
              <w:rPr>
                <w:rFonts w:eastAsia="楷体"/>
                <w:sz w:val="21"/>
                <w:szCs w:val="21"/>
              </w:rPr>
              <w:fldChar w:fldCharType="separate"/>
            </w:r>
            <w:r w:rsidR="00EE78F9">
              <w:rPr>
                <w:rFonts w:eastAsia="楷体"/>
                <w:noProof/>
                <w:sz w:val="21"/>
                <w:szCs w:val="21"/>
              </w:rPr>
              <w:t>4</w:t>
            </w:r>
            <w:r w:rsidRPr="00905392">
              <w:rPr>
                <w:rFonts w:eastAsia="楷体"/>
                <w:sz w:val="21"/>
                <w:szCs w:val="21"/>
              </w:rPr>
              <w:fldChar w:fldCharType="end"/>
            </w:r>
            <w:r w:rsidRPr="00905392">
              <w:rPr>
                <w:rFonts w:eastAsia="楷体"/>
                <w:sz w:val="21"/>
                <w:szCs w:val="21"/>
              </w:rPr>
              <w:t xml:space="preserve"> </w:t>
            </w:r>
            <w:r w:rsidRPr="00905392">
              <w:rPr>
                <w:rFonts w:eastAsia="楷体" w:hAnsi="楷体"/>
                <w:sz w:val="21"/>
                <w:szCs w:val="21"/>
              </w:rPr>
              <w:t>页</w:t>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C07D6" w:rsidRDefault="00DC07D6" w:rsidP="003A7924">
      <w:r>
        <w:separator/>
      </w:r>
    </w:p>
  </w:footnote>
  <w:footnote w:type="continuationSeparator" w:id="0">
    <w:p w:rsidR="00DC07D6" w:rsidRDefault="00DC07D6" w:rsidP="003A792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55D5D15"/>
    <w:multiLevelType w:val="hybridMultilevel"/>
    <w:tmpl w:val="2F6A4E0E"/>
    <w:lvl w:ilvl="0" w:tplc="3DD8F338">
      <w:start w:val="1"/>
      <w:numFmt w:val="decimalEnclosedCircle"/>
      <w:lvlText w:val="%1"/>
      <w:lvlJc w:val="left"/>
      <w:pPr>
        <w:ind w:left="360" w:hanging="36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6E10FBF"/>
    <w:multiLevelType w:val="hybridMultilevel"/>
    <w:tmpl w:val="C4964F4A"/>
    <w:lvl w:ilvl="0" w:tplc="C3D2E85C">
      <w:start w:val="1"/>
      <w:numFmt w:val="decimalEnclosedParen"/>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71807983"/>
    <w:multiLevelType w:val="hybridMultilevel"/>
    <w:tmpl w:val="5A222D7A"/>
    <w:lvl w:ilvl="0" w:tplc="AAA0625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75EF1577"/>
    <w:multiLevelType w:val="hybridMultilevel"/>
    <w:tmpl w:val="B2A03CB6"/>
    <w:lvl w:ilvl="0" w:tplc="58A8AD38">
      <w:start w:val="1"/>
      <w:numFmt w:val="decimalEnclosedCircle"/>
      <w:lvlText w:val="%1"/>
      <w:lvlJc w:val="left"/>
      <w:pPr>
        <w:ind w:left="360" w:hanging="36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26DA0"/>
    <w:rsid w:val="00003A0F"/>
    <w:rsid w:val="000162A1"/>
    <w:rsid w:val="00030B99"/>
    <w:rsid w:val="00037211"/>
    <w:rsid w:val="00051351"/>
    <w:rsid w:val="00057EFD"/>
    <w:rsid w:val="00072AC8"/>
    <w:rsid w:val="00087104"/>
    <w:rsid w:val="000B2E5E"/>
    <w:rsid w:val="000B5039"/>
    <w:rsid w:val="000D01E5"/>
    <w:rsid w:val="000D4576"/>
    <w:rsid w:val="000D5063"/>
    <w:rsid w:val="000F331E"/>
    <w:rsid w:val="00104E5C"/>
    <w:rsid w:val="00111B4F"/>
    <w:rsid w:val="0012297C"/>
    <w:rsid w:val="00124D04"/>
    <w:rsid w:val="00151550"/>
    <w:rsid w:val="00152C41"/>
    <w:rsid w:val="00167CCC"/>
    <w:rsid w:val="0017060F"/>
    <w:rsid w:val="00184B8B"/>
    <w:rsid w:val="00184BEB"/>
    <w:rsid w:val="00194411"/>
    <w:rsid w:val="00197B1B"/>
    <w:rsid w:val="001C058D"/>
    <w:rsid w:val="001D492A"/>
    <w:rsid w:val="001E232F"/>
    <w:rsid w:val="001E659B"/>
    <w:rsid w:val="001F5E93"/>
    <w:rsid w:val="00212916"/>
    <w:rsid w:val="00213E74"/>
    <w:rsid w:val="0023269A"/>
    <w:rsid w:val="00233CDC"/>
    <w:rsid w:val="00240913"/>
    <w:rsid w:val="002565B4"/>
    <w:rsid w:val="0028399D"/>
    <w:rsid w:val="00284C32"/>
    <w:rsid w:val="002902AB"/>
    <w:rsid w:val="002B7802"/>
    <w:rsid w:val="002B7A71"/>
    <w:rsid w:val="002C3288"/>
    <w:rsid w:val="002C6491"/>
    <w:rsid w:val="002D4763"/>
    <w:rsid w:val="002D4821"/>
    <w:rsid w:val="002F69DB"/>
    <w:rsid w:val="00313D7B"/>
    <w:rsid w:val="00317A74"/>
    <w:rsid w:val="00320E5B"/>
    <w:rsid w:val="00332AB4"/>
    <w:rsid w:val="00341D6B"/>
    <w:rsid w:val="0034268C"/>
    <w:rsid w:val="00356D34"/>
    <w:rsid w:val="003600DE"/>
    <w:rsid w:val="00366E54"/>
    <w:rsid w:val="00386CF1"/>
    <w:rsid w:val="00394B0D"/>
    <w:rsid w:val="0039748C"/>
    <w:rsid w:val="00397707"/>
    <w:rsid w:val="003A7924"/>
    <w:rsid w:val="003B600E"/>
    <w:rsid w:val="003C27A7"/>
    <w:rsid w:val="003C7ECF"/>
    <w:rsid w:val="003D1C2A"/>
    <w:rsid w:val="003D2A05"/>
    <w:rsid w:val="003D4D78"/>
    <w:rsid w:val="003F54DA"/>
    <w:rsid w:val="00411215"/>
    <w:rsid w:val="004143D4"/>
    <w:rsid w:val="004277EB"/>
    <w:rsid w:val="004550E5"/>
    <w:rsid w:val="00466288"/>
    <w:rsid w:val="004670EA"/>
    <w:rsid w:val="00474414"/>
    <w:rsid w:val="0047670E"/>
    <w:rsid w:val="00480966"/>
    <w:rsid w:val="004C4C75"/>
    <w:rsid w:val="004C6DDE"/>
    <w:rsid w:val="004E3C2A"/>
    <w:rsid w:val="004E4DAC"/>
    <w:rsid w:val="004F09B9"/>
    <w:rsid w:val="004F7651"/>
    <w:rsid w:val="004F7BC7"/>
    <w:rsid w:val="00501B2D"/>
    <w:rsid w:val="00527373"/>
    <w:rsid w:val="00533366"/>
    <w:rsid w:val="0056094F"/>
    <w:rsid w:val="005611B2"/>
    <w:rsid w:val="00561422"/>
    <w:rsid w:val="005760CD"/>
    <w:rsid w:val="00585DE6"/>
    <w:rsid w:val="00586498"/>
    <w:rsid w:val="005B0AE1"/>
    <w:rsid w:val="005D26AE"/>
    <w:rsid w:val="005D7969"/>
    <w:rsid w:val="005D7F9B"/>
    <w:rsid w:val="005F218A"/>
    <w:rsid w:val="005F2956"/>
    <w:rsid w:val="00613927"/>
    <w:rsid w:val="006376F6"/>
    <w:rsid w:val="00644C47"/>
    <w:rsid w:val="00654465"/>
    <w:rsid w:val="00665677"/>
    <w:rsid w:val="00666AFA"/>
    <w:rsid w:val="00671AA9"/>
    <w:rsid w:val="00681702"/>
    <w:rsid w:val="006933ED"/>
    <w:rsid w:val="006B334A"/>
    <w:rsid w:val="006B4656"/>
    <w:rsid w:val="006B54EC"/>
    <w:rsid w:val="006C1856"/>
    <w:rsid w:val="006C225B"/>
    <w:rsid w:val="006C6081"/>
    <w:rsid w:val="006E4A3C"/>
    <w:rsid w:val="00716A25"/>
    <w:rsid w:val="007171C7"/>
    <w:rsid w:val="007750C5"/>
    <w:rsid w:val="00791934"/>
    <w:rsid w:val="007973E5"/>
    <w:rsid w:val="007C5255"/>
    <w:rsid w:val="007E51F9"/>
    <w:rsid w:val="00802694"/>
    <w:rsid w:val="00822F0A"/>
    <w:rsid w:val="00825141"/>
    <w:rsid w:val="0083363A"/>
    <w:rsid w:val="00850FEF"/>
    <w:rsid w:val="008579A4"/>
    <w:rsid w:val="0086209C"/>
    <w:rsid w:val="0089344A"/>
    <w:rsid w:val="008972B0"/>
    <w:rsid w:val="008B297F"/>
    <w:rsid w:val="008B583A"/>
    <w:rsid w:val="008C50D2"/>
    <w:rsid w:val="008F388B"/>
    <w:rsid w:val="008F4CC7"/>
    <w:rsid w:val="00901D20"/>
    <w:rsid w:val="009024F6"/>
    <w:rsid w:val="00905392"/>
    <w:rsid w:val="00906F90"/>
    <w:rsid w:val="00910752"/>
    <w:rsid w:val="00920F15"/>
    <w:rsid w:val="0092261C"/>
    <w:rsid w:val="00935521"/>
    <w:rsid w:val="00954518"/>
    <w:rsid w:val="00961590"/>
    <w:rsid w:val="0097084F"/>
    <w:rsid w:val="0098111F"/>
    <w:rsid w:val="00991821"/>
    <w:rsid w:val="009B295E"/>
    <w:rsid w:val="009B31C5"/>
    <w:rsid w:val="009B6985"/>
    <w:rsid w:val="009B719A"/>
    <w:rsid w:val="009D7471"/>
    <w:rsid w:val="009E541C"/>
    <w:rsid w:val="009E70F1"/>
    <w:rsid w:val="009F5D78"/>
    <w:rsid w:val="00A145C3"/>
    <w:rsid w:val="00A25BE8"/>
    <w:rsid w:val="00A3683A"/>
    <w:rsid w:val="00A6020D"/>
    <w:rsid w:val="00A610FA"/>
    <w:rsid w:val="00A62E0F"/>
    <w:rsid w:val="00AA2486"/>
    <w:rsid w:val="00AA48B3"/>
    <w:rsid w:val="00AB43E4"/>
    <w:rsid w:val="00AB555C"/>
    <w:rsid w:val="00AB59F8"/>
    <w:rsid w:val="00AC29D0"/>
    <w:rsid w:val="00AD0E00"/>
    <w:rsid w:val="00AD27E0"/>
    <w:rsid w:val="00B0362E"/>
    <w:rsid w:val="00B330A3"/>
    <w:rsid w:val="00B36728"/>
    <w:rsid w:val="00B52F14"/>
    <w:rsid w:val="00B71195"/>
    <w:rsid w:val="00B814E8"/>
    <w:rsid w:val="00BA2092"/>
    <w:rsid w:val="00BA4DB9"/>
    <w:rsid w:val="00BB7D42"/>
    <w:rsid w:val="00BC0D6C"/>
    <w:rsid w:val="00BD1D32"/>
    <w:rsid w:val="00BE2318"/>
    <w:rsid w:val="00BF3431"/>
    <w:rsid w:val="00BF57CE"/>
    <w:rsid w:val="00C11A36"/>
    <w:rsid w:val="00C145B2"/>
    <w:rsid w:val="00C14A73"/>
    <w:rsid w:val="00C20F1F"/>
    <w:rsid w:val="00C26DA0"/>
    <w:rsid w:val="00C608CB"/>
    <w:rsid w:val="00C73553"/>
    <w:rsid w:val="00C741EF"/>
    <w:rsid w:val="00C83A46"/>
    <w:rsid w:val="00CD4902"/>
    <w:rsid w:val="00CE3B64"/>
    <w:rsid w:val="00CF05AA"/>
    <w:rsid w:val="00CF7869"/>
    <w:rsid w:val="00D06421"/>
    <w:rsid w:val="00D13378"/>
    <w:rsid w:val="00D369A8"/>
    <w:rsid w:val="00D45166"/>
    <w:rsid w:val="00D53291"/>
    <w:rsid w:val="00D610C5"/>
    <w:rsid w:val="00D65EB8"/>
    <w:rsid w:val="00DA7B5F"/>
    <w:rsid w:val="00DC07D6"/>
    <w:rsid w:val="00DC3BFF"/>
    <w:rsid w:val="00DC5E0E"/>
    <w:rsid w:val="00DD56F5"/>
    <w:rsid w:val="00DE1D6B"/>
    <w:rsid w:val="00DE4467"/>
    <w:rsid w:val="00DF488A"/>
    <w:rsid w:val="00E02C2F"/>
    <w:rsid w:val="00E14141"/>
    <w:rsid w:val="00E36E45"/>
    <w:rsid w:val="00E41A89"/>
    <w:rsid w:val="00E74FCE"/>
    <w:rsid w:val="00EA4813"/>
    <w:rsid w:val="00EA4E20"/>
    <w:rsid w:val="00EC09DF"/>
    <w:rsid w:val="00EC28B7"/>
    <w:rsid w:val="00EC61E1"/>
    <w:rsid w:val="00EE2BE3"/>
    <w:rsid w:val="00EE5358"/>
    <w:rsid w:val="00EE78F9"/>
    <w:rsid w:val="00EF1CDE"/>
    <w:rsid w:val="00F05927"/>
    <w:rsid w:val="00F061C9"/>
    <w:rsid w:val="00F1399E"/>
    <w:rsid w:val="00F17AB7"/>
    <w:rsid w:val="00F255F5"/>
    <w:rsid w:val="00F55410"/>
    <w:rsid w:val="00F604D0"/>
    <w:rsid w:val="00F60ED3"/>
    <w:rsid w:val="00F616E2"/>
    <w:rsid w:val="00F635A9"/>
    <w:rsid w:val="00F66E90"/>
    <w:rsid w:val="00F72A7A"/>
    <w:rsid w:val="00F749FF"/>
    <w:rsid w:val="00FA3CBE"/>
    <w:rsid w:val="00FA413F"/>
    <w:rsid w:val="00FB24B0"/>
    <w:rsid w:val="00FB41AA"/>
    <w:rsid w:val="00FC0DA1"/>
    <w:rsid w:val="00FC6D9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8673012B-6A4F-4518-9062-80C96D4C08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26DA0"/>
    <w:pPr>
      <w:widowControl w:val="0"/>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F69DB"/>
    <w:pPr>
      <w:ind w:firstLineChars="200" w:firstLine="420"/>
    </w:pPr>
  </w:style>
  <w:style w:type="paragraph" w:customStyle="1" w:styleId="1">
    <w:name w:val="样式1"/>
    <w:next w:val="a"/>
    <w:qFormat/>
    <w:rsid w:val="002F69DB"/>
    <w:pPr>
      <w:ind w:firstLineChars="150" w:firstLine="315"/>
      <w:textAlignment w:val="center"/>
    </w:pPr>
    <w:rPr>
      <w:rFonts w:ascii="Times New Roman" w:eastAsia="宋体" w:hAnsi="Times New Roman" w:cs="Times New Roman"/>
      <w:szCs w:val="24"/>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C26DA0"/>
    <w:pPr>
      <w:widowControl/>
      <w:spacing w:line="300" w:lineRule="auto"/>
      <w:ind w:firstLineChars="200" w:firstLine="200"/>
    </w:pPr>
    <w:rPr>
      <w:rFonts w:ascii="Verdana" w:hAnsi="Verdana"/>
      <w:kern w:val="0"/>
      <w:szCs w:val="20"/>
      <w:lang w:eastAsia="en-US"/>
    </w:rPr>
  </w:style>
  <w:style w:type="paragraph" w:customStyle="1" w:styleId="DefaultParagraph">
    <w:name w:val="DefaultParagraph"/>
    <w:rsid w:val="00C26DA0"/>
    <w:pPr>
      <w:jc w:val="left"/>
    </w:pPr>
    <w:rPr>
      <w:rFonts w:ascii="Times New Roman" w:eastAsia="宋体" w:hAnsi="Calibri" w:cs="Times New Roman"/>
    </w:rPr>
  </w:style>
  <w:style w:type="paragraph" w:styleId="a4">
    <w:name w:val="Balloon Text"/>
    <w:basedOn w:val="a"/>
    <w:link w:val="Char"/>
    <w:uiPriority w:val="99"/>
    <w:semiHidden/>
    <w:unhideWhenUsed/>
    <w:rsid w:val="00C26DA0"/>
    <w:rPr>
      <w:sz w:val="18"/>
      <w:szCs w:val="18"/>
    </w:rPr>
  </w:style>
  <w:style w:type="character" w:customStyle="1" w:styleId="Char">
    <w:name w:val="批注框文本 Char"/>
    <w:basedOn w:val="a0"/>
    <w:link w:val="a4"/>
    <w:uiPriority w:val="99"/>
    <w:semiHidden/>
    <w:rsid w:val="00C26DA0"/>
    <w:rPr>
      <w:rFonts w:ascii="Times New Roman" w:eastAsia="宋体" w:hAnsi="Times New Roman" w:cs="Times New Roman"/>
      <w:sz w:val="18"/>
      <w:szCs w:val="18"/>
    </w:rPr>
  </w:style>
  <w:style w:type="table" w:styleId="a5">
    <w:name w:val="Table Grid"/>
    <w:basedOn w:val="a1"/>
    <w:rsid w:val="00C26DA0"/>
    <w:pPr>
      <w:widowControl w:val="0"/>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
    <w:name w:val="正文_0"/>
    <w:link w:val="0Char"/>
    <w:qFormat/>
    <w:rsid w:val="008C50D2"/>
    <w:pPr>
      <w:widowControl w:val="0"/>
    </w:pPr>
    <w:rPr>
      <w:rFonts w:ascii="Calibri" w:eastAsia="宋体" w:hAnsi="Calibri" w:cs="Times New Roman"/>
      <w:szCs w:val="24"/>
    </w:rPr>
  </w:style>
  <w:style w:type="character" w:customStyle="1" w:styleId="0Char">
    <w:name w:val="正文_0 Char"/>
    <w:basedOn w:val="a0"/>
    <w:link w:val="0"/>
    <w:rsid w:val="008C50D2"/>
    <w:rPr>
      <w:rFonts w:ascii="Calibri" w:eastAsia="宋体" w:hAnsi="Calibri" w:cs="Times New Roman"/>
      <w:szCs w:val="24"/>
    </w:rPr>
  </w:style>
  <w:style w:type="paragraph" w:styleId="a6">
    <w:name w:val="Plain Text"/>
    <w:aliases w:val="标题1,普通文字 Char,纯文本 Char Char, Char,标题1 Char Char,普通文字,Char Char Char,Char Char,Char,纯文本 Char1,标题1 Char Char Char Char Char,纯文本 Char Char1 Char Char Char,游数的格式,Plain Te,游数的,Plain Text,纯文本 Char Char Char,纯文本 Char Char1, Char Char Char,普通,普,Ch,游数"/>
    <w:basedOn w:val="a"/>
    <w:link w:val="Char0"/>
    <w:rsid w:val="008C50D2"/>
    <w:rPr>
      <w:rFonts w:ascii="宋体" w:hAnsi="Courier New" w:cs="Courier New"/>
      <w:szCs w:val="21"/>
    </w:rPr>
  </w:style>
  <w:style w:type="character" w:customStyle="1" w:styleId="Char0">
    <w:name w:val="纯文本 Char"/>
    <w:aliases w:val="标题1 Char,普通文字 Char Char,纯文本 Char Char Char1, Char Char,标题1 Char Char Char,普通文字 Char1,Char Char Char Char,Char Char Char1,Char Char1,纯文本 Char1 Char,标题1 Char Char Char Char Char Char,纯文本 Char Char1 Char Char Char Char,游数的格式 Char,Plain Te Char"/>
    <w:basedOn w:val="a0"/>
    <w:link w:val="a6"/>
    <w:rsid w:val="008C50D2"/>
    <w:rPr>
      <w:rFonts w:ascii="宋体" w:eastAsia="宋体" w:hAnsi="Courier New" w:cs="Courier New"/>
      <w:szCs w:val="21"/>
    </w:rPr>
  </w:style>
  <w:style w:type="paragraph" w:customStyle="1" w:styleId="00">
    <w:name w:val="正文_0_0"/>
    <w:qFormat/>
    <w:rsid w:val="008C50D2"/>
    <w:pPr>
      <w:widowControl w:val="0"/>
    </w:pPr>
    <w:rPr>
      <w:rFonts w:ascii="Calibri" w:eastAsia="宋体" w:hAnsi="Calibri" w:cs="Times New Roman"/>
    </w:rPr>
  </w:style>
  <w:style w:type="character" w:styleId="a7">
    <w:name w:val="Placeholder Text"/>
    <w:basedOn w:val="a0"/>
    <w:uiPriority w:val="99"/>
    <w:semiHidden/>
    <w:rsid w:val="00F72A7A"/>
    <w:rPr>
      <w:color w:val="808080"/>
    </w:rPr>
  </w:style>
  <w:style w:type="paragraph" w:styleId="a8">
    <w:name w:val="header"/>
    <w:basedOn w:val="a"/>
    <w:link w:val="Char1"/>
    <w:uiPriority w:val="99"/>
    <w:semiHidden/>
    <w:unhideWhenUsed/>
    <w:rsid w:val="003A7924"/>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8"/>
    <w:uiPriority w:val="99"/>
    <w:semiHidden/>
    <w:rsid w:val="003A7924"/>
    <w:rPr>
      <w:rFonts w:ascii="Times New Roman" w:eastAsia="宋体" w:hAnsi="Times New Roman" w:cs="Times New Roman"/>
      <w:sz w:val="18"/>
      <w:szCs w:val="18"/>
    </w:rPr>
  </w:style>
  <w:style w:type="paragraph" w:styleId="a9">
    <w:name w:val="footer"/>
    <w:basedOn w:val="a"/>
    <w:link w:val="Char2"/>
    <w:uiPriority w:val="99"/>
    <w:unhideWhenUsed/>
    <w:rsid w:val="003A7924"/>
    <w:pPr>
      <w:tabs>
        <w:tab w:val="center" w:pos="4153"/>
        <w:tab w:val="right" w:pos="8306"/>
      </w:tabs>
      <w:snapToGrid w:val="0"/>
      <w:jc w:val="left"/>
    </w:pPr>
    <w:rPr>
      <w:sz w:val="18"/>
      <w:szCs w:val="18"/>
    </w:rPr>
  </w:style>
  <w:style w:type="character" w:customStyle="1" w:styleId="Char2">
    <w:name w:val="页脚 Char"/>
    <w:basedOn w:val="a0"/>
    <w:link w:val="a9"/>
    <w:uiPriority w:val="99"/>
    <w:rsid w:val="003A7924"/>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image" Target="media/image43.wmf"/><Relationship Id="rId138" Type="http://schemas.openxmlformats.org/officeDocument/2006/relationships/image" Target="media/image69.wmf"/><Relationship Id="rId159" Type="http://schemas.openxmlformats.org/officeDocument/2006/relationships/oleObject" Target="embeddings/oleObject73.bin"/><Relationship Id="rId170" Type="http://schemas.openxmlformats.org/officeDocument/2006/relationships/oleObject" Target="embeddings/oleObject79.bin"/><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oleObject" Target="embeddings/oleObject113.bin"/><Relationship Id="rId107" Type="http://schemas.openxmlformats.org/officeDocument/2006/relationships/oleObject" Target="embeddings/oleObject46.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image" Target="media/image37.wmf"/><Relationship Id="rId128" Type="http://schemas.openxmlformats.org/officeDocument/2006/relationships/image" Target="media/image64.wmf"/><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image" Target="media/image80.wmf"/><Relationship Id="rId181" Type="http://schemas.openxmlformats.org/officeDocument/2006/relationships/image" Target="media/image89.wmf"/><Relationship Id="rId216" Type="http://schemas.openxmlformats.org/officeDocument/2006/relationships/image" Target="media/image104.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oleObject" Target="embeddings/oleObject28.bin"/><Relationship Id="rId69" Type="http://schemas.openxmlformats.org/officeDocument/2006/relationships/image" Target="media/image33.wmf"/><Relationship Id="rId113" Type="http://schemas.openxmlformats.org/officeDocument/2006/relationships/oleObject" Target="embeddings/oleObject50.bin"/><Relationship Id="rId118" Type="http://schemas.openxmlformats.org/officeDocument/2006/relationships/image" Target="media/image59.wmf"/><Relationship Id="rId134" Type="http://schemas.openxmlformats.org/officeDocument/2006/relationships/oleObject" Target="embeddings/oleObject61.bin"/><Relationship Id="rId139" Type="http://schemas.openxmlformats.org/officeDocument/2006/relationships/oleObject" Target="embeddings/oleObject63.bin"/><Relationship Id="rId80" Type="http://schemas.openxmlformats.org/officeDocument/2006/relationships/oleObject" Target="embeddings/oleObject33.bin"/><Relationship Id="rId85" Type="http://schemas.openxmlformats.org/officeDocument/2006/relationships/oleObject" Target="embeddings/oleObject35.bin"/><Relationship Id="rId150" Type="http://schemas.openxmlformats.org/officeDocument/2006/relationships/image" Target="media/image75.wmf"/><Relationship Id="rId155" Type="http://schemas.openxmlformats.org/officeDocument/2006/relationships/oleObject" Target="embeddings/oleObject71.bin"/><Relationship Id="rId171" Type="http://schemas.openxmlformats.org/officeDocument/2006/relationships/image" Target="media/image85.wmf"/><Relationship Id="rId176" Type="http://schemas.openxmlformats.org/officeDocument/2006/relationships/oleObject" Target="embeddings/oleObject82.bin"/><Relationship Id="rId192" Type="http://schemas.openxmlformats.org/officeDocument/2006/relationships/image" Target="media/image93.wmf"/><Relationship Id="rId197" Type="http://schemas.openxmlformats.org/officeDocument/2006/relationships/oleObject" Target="embeddings/oleObject95.bin"/><Relationship Id="rId206" Type="http://schemas.openxmlformats.org/officeDocument/2006/relationships/image" Target="media/image100.wmf"/><Relationship Id="rId227" Type="http://schemas.openxmlformats.org/officeDocument/2006/relationships/oleObject" Target="embeddings/oleObject114.bin"/><Relationship Id="rId201" Type="http://schemas.openxmlformats.org/officeDocument/2006/relationships/oleObject" Target="embeddings/oleObject97.bin"/><Relationship Id="rId222" Type="http://schemas.openxmlformats.org/officeDocument/2006/relationships/image" Target="media/image105.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emf"/><Relationship Id="rId59" Type="http://schemas.openxmlformats.org/officeDocument/2006/relationships/oleObject" Target="embeddings/oleObject25.bin"/><Relationship Id="rId103" Type="http://schemas.openxmlformats.org/officeDocument/2006/relationships/oleObject" Target="embeddings/oleObject44.bin"/><Relationship Id="rId108" Type="http://schemas.openxmlformats.org/officeDocument/2006/relationships/oleObject" Target="embeddings/oleObject47.bin"/><Relationship Id="rId124" Type="http://schemas.openxmlformats.org/officeDocument/2006/relationships/image" Target="media/image62.wmf"/><Relationship Id="rId129" Type="http://schemas.openxmlformats.org/officeDocument/2006/relationships/oleObject" Target="embeddings/oleObject58.bin"/><Relationship Id="rId54" Type="http://schemas.openxmlformats.org/officeDocument/2006/relationships/image" Target="media/image25.wmf"/><Relationship Id="rId70" Type="http://schemas.openxmlformats.org/officeDocument/2006/relationships/oleObject" Target="embeddings/oleObject30.bin"/><Relationship Id="rId75" Type="http://schemas.openxmlformats.org/officeDocument/2006/relationships/oleObject" Target="embeddings/oleObject31.bin"/><Relationship Id="rId91" Type="http://schemas.openxmlformats.org/officeDocument/2006/relationships/oleObject" Target="embeddings/oleObject38.bin"/><Relationship Id="rId96" Type="http://schemas.openxmlformats.org/officeDocument/2006/relationships/image" Target="media/image49.wmf"/><Relationship Id="rId140" Type="http://schemas.openxmlformats.org/officeDocument/2006/relationships/image" Target="media/image70.wmf"/><Relationship Id="rId145" Type="http://schemas.openxmlformats.org/officeDocument/2006/relationships/oleObject" Target="embeddings/oleObject66.bin"/><Relationship Id="rId161" Type="http://schemas.openxmlformats.org/officeDocument/2006/relationships/oleObject" Target="embeddings/oleObject74.bin"/><Relationship Id="rId166" Type="http://schemas.openxmlformats.org/officeDocument/2006/relationships/oleObject" Target="embeddings/oleObject77.bin"/><Relationship Id="rId182" Type="http://schemas.openxmlformats.org/officeDocument/2006/relationships/oleObject" Target="embeddings/oleObject86.bin"/><Relationship Id="rId187" Type="http://schemas.openxmlformats.org/officeDocument/2006/relationships/oleObject" Target="embeddings/oleObject90.bin"/><Relationship Id="rId217" Type="http://schemas.openxmlformats.org/officeDocument/2006/relationships/oleObject" Target="embeddings/oleObject106.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03.bin"/><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7.wmf"/><Relationship Id="rId119" Type="http://schemas.openxmlformats.org/officeDocument/2006/relationships/oleObject" Target="embeddings/oleObject53.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image" Target="media/image30.wmf"/><Relationship Id="rId81" Type="http://schemas.openxmlformats.org/officeDocument/2006/relationships/image" Target="media/image41.wmf"/><Relationship Id="rId86" Type="http://schemas.openxmlformats.org/officeDocument/2006/relationships/image" Target="media/image44.wmf"/><Relationship Id="rId130" Type="http://schemas.openxmlformats.org/officeDocument/2006/relationships/image" Target="media/image65.wmf"/><Relationship Id="rId135" Type="http://schemas.openxmlformats.org/officeDocument/2006/relationships/image" Target="media/image67.wmf"/><Relationship Id="rId151" Type="http://schemas.openxmlformats.org/officeDocument/2006/relationships/oleObject" Target="embeddings/oleObject69.bin"/><Relationship Id="rId156" Type="http://schemas.openxmlformats.org/officeDocument/2006/relationships/image" Target="media/image78.wmf"/><Relationship Id="rId177" Type="http://schemas.openxmlformats.org/officeDocument/2006/relationships/oleObject" Target="embeddings/oleObject83.bin"/><Relationship Id="rId198" Type="http://schemas.openxmlformats.org/officeDocument/2006/relationships/image" Target="media/image96.wmf"/><Relationship Id="rId172" Type="http://schemas.openxmlformats.org/officeDocument/2006/relationships/oleObject" Target="embeddings/oleObject80.bin"/><Relationship Id="rId193" Type="http://schemas.openxmlformats.org/officeDocument/2006/relationships/oleObject" Target="embeddings/oleObject93.bin"/><Relationship Id="rId202" Type="http://schemas.openxmlformats.org/officeDocument/2006/relationships/image" Target="media/image98.wmf"/><Relationship Id="rId207" Type="http://schemas.openxmlformats.org/officeDocument/2006/relationships/oleObject" Target="embeddings/oleObject100.bin"/><Relationship Id="rId223" Type="http://schemas.openxmlformats.org/officeDocument/2006/relationships/oleObject" Target="embeddings/oleObject111.bin"/><Relationship Id="rId228" Type="http://schemas.openxmlformats.org/officeDocument/2006/relationships/oleObject" Target="embeddings/oleObject115.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emf"/><Relationship Id="rId109" Type="http://schemas.openxmlformats.org/officeDocument/2006/relationships/oleObject" Target="embeddings/oleObject48.bin"/><Relationship Id="rId34" Type="http://schemas.openxmlformats.org/officeDocument/2006/relationships/image" Target="media/image14.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8.wmf"/><Relationship Id="rId97" Type="http://schemas.openxmlformats.org/officeDocument/2006/relationships/oleObject" Target="embeddings/oleObject41.bin"/><Relationship Id="rId104" Type="http://schemas.openxmlformats.org/officeDocument/2006/relationships/image" Target="media/image53.wmf"/><Relationship Id="rId120" Type="http://schemas.openxmlformats.org/officeDocument/2006/relationships/image" Target="media/image60.w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73.wmf"/><Relationship Id="rId167" Type="http://schemas.openxmlformats.org/officeDocument/2006/relationships/image" Target="media/image83.wmf"/><Relationship Id="rId188" Type="http://schemas.openxmlformats.org/officeDocument/2006/relationships/image" Target="media/image91.wmf"/><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image" Target="media/image47.wmf"/><Relationship Id="rId162" Type="http://schemas.openxmlformats.org/officeDocument/2006/relationships/image" Target="media/image81.wmf"/><Relationship Id="rId183" Type="http://schemas.openxmlformats.org/officeDocument/2006/relationships/image" Target="media/image90.wmf"/><Relationship Id="rId213" Type="http://schemas.openxmlformats.org/officeDocument/2006/relationships/oleObject" Target="embeddings/oleObject104.bin"/><Relationship Id="rId218" Type="http://schemas.openxmlformats.org/officeDocument/2006/relationships/oleObject" Target="embeddings/oleObject107.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36.bin"/><Relationship Id="rId110" Type="http://schemas.openxmlformats.org/officeDocument/2006/relationships/image" Target="media/image55.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oleObject" Target="embeddings/oleObject62.bin"/><Relationship Id="rId157" Type="http://schemas.openxmlformats.org/officeDocument/2006/relationships/oleObject" Target="embeddings/oleObject72.bin"/><Relationship Id="rId178" Type="http://schemas.openxmlformats.org/officeDocument/2006/relationships/oleObject" Target="embeddings/oleObject84.bin"/><Relationship Id="rId61" Type="http://schemas.openxmlformats.org/officeDocument/2006/relationships/oleObject" Target="embeddings/oleObject26.bin"/><Relationship Id="rId82" Type="http://schemas.openxmlformats.org/officeDocument/2006/relationships/oleObject" Target="embeddings/oleObject34.bin"/><Relationship Id="rId152" Type="http://schemas.openxmlformats.org/officeDocument/2006/relationships/image" Target="media/image76.wmf"/><Relationship Id="rId173" Type="http://schemas.openxmlformats.org/officeDocument/2006/relationships/image" Target="media/image86.wmf"/><Relationship Id="rId194" Type="http://schemas.openxmlformats.org/officeDocument/2006/relationships/image" Target="media/image94.wmf"/><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image" Target="media/image101.wmf"/><Relationship Id="rId229" Type="http://schemas.openxmlformats.org/officeDocument/2006/relationships/footer" Target="footer1.xml"/><Relationship Id="rId19" Type="http://schemas.openxmlformats.org/officeDocument/2006/relationships/oleObject" Target="embeddings/oleObject6.bin"/><Relationship Id="rId224" Type="http://schemas.openxmlformats.org/officeDocument/2006/relationships/image" Target="media/image106.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2.bin"/><Relationship Id="rId100" Type="http://schemas.openxmlformats.org/officeDocument/2006/relationships/image" Target="media/image51.wmf"/><Relationship Id="rId105" Type="http://schemas.openxmlformats.org/officeDocument/2006/relationships/oleObject" Target="embeddings/oleObject45.bin"/><Relationship Id="rId126" Type="http://schemas.openxmlformats.org/officeDocument/2006/relationships/image" Target="media/image63.wmf"/><Relationship Id="rId147" Type="http://schemas.openxmlformats.org/officeDocument/2006/relationships/oleObject" Target="embeddings/oleObject67.bin"/><Relationship Id="rId168" Type="http://schemas.openxmlformats.org/officeDocument/2006/relationships/oleObject" Target="embeddings/oleObject78.bin"/><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5.wmf"/><Relationship Id="rId93" Type="http://schemas.openxmlformats.org/officeDocument/2006/relationships/oleObject" Target="embeddings/oleObject39.bin"/><Relationship Id="rId98" Type="http://schemas.openxmlformats.org/officeDocument/2006/relationships/image" Target="media/image50.wmf"/><Relationship Id="rId121" Type="http://schemas.openxmlformats.org/officeDocument/2006/relationships/oleObject" Target="embeddings/oleObject54.bin"/><Relationship Id="rId142" Type="http://schemas.openxmlformats.org/officeDocument/2006/relationships/image" Target="media/image71.wmf"/><Relationship Id="rId163" Type="http://schemas.openxmlformats.org/officeDocument/2006/relationships/oleObject" Target="embeddings/oleObject75.bin"/><Relationship Id="rId184" Type="http://schemas.openxmlformats.org/officeDocument/2006/relationships/oleObject" Target="embeddings/oleObject87.bin"/><Relationship Id="rId189" Type="http://schemas.openxmlformats.org/officeDocument/2006/relationships/oleObject" Target="embeddings/oleObject91.bin"/><Relationship Id="rId219" Type="http://schemas.openxmlformats.org/officeDocument/2006/relationships/oleObject" Target="embeddings/oleObject108.bin"/><Relationship Id="rId3" Type="http://schemas.openxmlformats.org/officeDocument/2006/relationships/styles" Target="styles.xml"/><Relationship Id="rId214" Type="http://schemas.openxmlformats.org/officeDocument/2006/relationships/image" Target="media/image103.wmf"/><Relationship Id="rId230" Type="http://schemas.openxmlformats.org/officeDocument/2006/relationships/fontTable" Target="fontTable.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image" Target="media/image31.wmf"/><Relationship Id="rId116" Type="http://schemas.openxmlformats.org/officeDocument/2006/relationships/image" Target="media/image58.wmf"/><Relationship Id="rId137" Type="http://schemas.openxmlformats.org/officeDocument/2006/relationships/image" Target="media/image68.png"/><Relationship Id="rId158" Type="http://schemas.openxmlformats.org/officeDocument/2006/relationships/image" Target="media/image79.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image" Target="media/image42.wmf"/><Relationship Id="rId88" Type="http://schemas.openxmlformats.org/officeDocument/2006/relationships/image" Target="media/image45.wmf"/><Relationship Id="rId111" Type="http://schemas.openxmlformats.org/officeDocument/2006/relationships/oleObject" Target="embeddings/oleObject49.bin"/><Relationship Id="rId132" Type="http://schemas.openxmlformats.org/officeDocument/2006/relationships/image" Target="media/image66.wmf"/><Relationship Id="rId153" Type="http://schemas.openxmlformats.org/officeDocument/2006/relationships/oleObject" Target="embeddings/oleObject70.bin"/><Relationship Id="rId174" Type="http://schemas.openxmlformats.org/officeDocument/2006/relationships/oleObject" Target="embeddings/oleObject81.bin"/><Relationship Id="rId179" Type="http://schemas.openxmlformats.org/officeDocument/2006/relationships/image" Target="media/image88.wmf"/><Relationship Id="rId195" Type="http://schemas.openxmlformats.org/officeDocument/2006/relationships/oleObject" Target="embeddings/oleObject94.bin"/><Relationship Id="rId209" Type="http://schemas.openxmlformats.org/officeDocument/2006/relationships/oleObject" Target="embeddings/oleObject101.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oleObject" Target="embeddings/oleObject109.bin"/><Relationship Id="rId225" Type="http://schemas.openxmlformats.org/officeDocument/2006/relationships/oleObject" Target="embeddings/oleObject112.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image" Target="media/image54.wmf"/><Relationship Id="rId127" Type="http://schemas.openxmlformats.org/officeDocument/2006/relationships/oleObject" Target="embeddings/oleObject5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image" Target="media/image36.wmf"/><Relationship Id="rId78" Type="http://schemas.openxmlformats.org/officeDocument/2006/relationships/image" Target="media/image39.wmf"/><Relationship Id="rId94" Type="http://schemas.openxmlformats.org/officeDocument/2006/relationships/image" Target="media/image48.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1.wmf"/><Relationship Id="rId143" Type="http://schemas.openxmlformats.org/officeDocument/2006/relationships/oleObject" Target="embeddings/oleObject65.bin"/><Relationship Id="rId148" Type="http://schemas.openxmlformats.org/officeDocument/2006/relationships/image" Target="media/image74.wmf"/><Relationship Id="rId164" Type="http://schemas.openxmlformats.org/officeDocument/2006/relationships/oleObject" Target="embeddings/oleObject76.bin"/><Relationship Id="rId169" Type="http://schemas.openxmlformats.org/officeDocument/2006/relationships/image" Target="media/image84.wmf"/><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5.bin"/><Relationship Id="rId210" Type="http://schemas.openxmlformats.org/officeDocument/2006/relationships/image" Target="media/image102.wmf"/><Relationship Id="rId215" Type="http://schemas.openxmlformats.org/officeDocument/2006/relationships/oleObject" Target="embeddings/oleObject105.bin"/><Relationship Id="rId26" Type="http://schemas.openxmlformats.org/officeDocument/2006/relationships/image" Target="media/image10.wmf"/><Relationship Id="rId231" Type="http://schemas.openxmlformats.org/officeDocument/2006/relationships/theme" Target="theme/theme1.xml"/><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37.bin"/><Relationship Id="rId112" Type="http://schemas.openxmlformats.org/officeDocument/2006/relationships/image" Target="media/image56.wmf"/><Relationship Id="rId133" Type="http://schemas.openxmlformats.org/officeDocument/2006/relationships/oleObject" Target="embeddings/oleObject60.bin"/><Relationship Id="rId154" Type="http://schemas.openxmlformats.org/officeDocument/2006/relationships/image" Target="media/image77.wmf"/><Relationship Id="rId175" Type="http://schemas.openxmlformats.org/officeDocument/2006/relationships/image" Target="media/image87.wmf"/><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oleObject" Target="embeddings/oleObject110.bin"/><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image" Target="media/image40.wmf"/><Relationship Id="rId102" Type="http://schemas.openxmlformats.org/officeDocument/2006/relationships/image" Target="media/image52.wmf"/><Relationship Id="rId123" Type="http://schemas.openxmlformats.org/officeDocument/2006/relationships/oleObject" Target="embeddings/oleObject55.bin"/><Relationship Id="rId144" Type="http://schemas.openxmlformats.org/officeDocument/2006/relationships/image" Target="media/image72.wmf"/><Relationship Id="rId90" Type="http://schemas.openxmlformats.org/officeDocument/2006/relationships/image" Target="media/image46.wmf"/><Relationship Id="rId165" Type="http://schemas.openxmlformats.org/officeDocument/2006/relationships/image" Target="media/image82.wmf"/><Relationship Id="rId186" Type="http://schemas.openxmlformats.org/officeDocument/2006/relationships/oleObject" Target="embeddings/oleObject89.bin"/><Relationship Id="rId211" Type="http://schemas.openxmlformats.org/officeDocument/2006/relationships/oleObject" Target="embeddings/oleObject10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EFA2089-4D7E-4AFE-85B5-A5A9CFF046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724</Words>
  <Characters>4133</Characters>
  <Application>Microsoft Office Word</Application>
  <DocSecurity>0</DocSecurity>
  <Lines>34</Lines>
  <Paragraphs>9</Paragraphs>
  <ScaleCrop>false</ScaleCrop>
  <Company/>
  <LinksUpToDate>false</LinksUpToDate>
  <CharactersWithSpaces>48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微软用户</dc:creator>
  <cp:lastModifiedBy>zheng</cp:lastModifiedBy>
  <cp:revision>3</cp:revision>
  <dcterms:created xsi:type="dcterms:W3CDTF">2016-01-26T09:00:00Z</dcterms:created>
  <dcterms:modified xsi:type="dcterms:W3CDTF">2016-01-26T09: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